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67093485" w:rsidR="0093378B" w:rsidRPr="004F5453" w:rsidRDefault="0093378B" w:rsidP="00464AEF">
      <w:pPr>
        <w:rPr>
          <w:szCs w:val="28"/>
          <w:lang w:eastAsia="ru-RU"/>
        </w:rPr>
      </w:pPr>
      <w:r w:rsidRPr="0085406E">
        <w:rPr>
          <w:szCs w:val="28"/>
          <w:highlight w:val="yellow"/>
          <w:lang w:eastAsia="ru-RU"/>
        </w:rPr>
        <w:t xml:space="preserve">Бакалаврская работа содержит </w:t>
      </w:r>
      <w:r w:rsidR="00BF681E">
        <w:rPr>
          <w:szCs w:val="28"/>
          <w:highlight w:val="yellow"/>
          <w:lang w:eastAsia="ru-RU"/>
        </w:rPr>
        <w:t>89</w:t>
      </w:r>
      <w:r w:rsidRPr="0085406E">
        <w:rPr>
          <w:szCs w:val="28"/>
          <w:highlight w:val="yellow"/>
          <w:lang w:eastAsia="ru-RU"/>
        </w:rPr>
        <w:t xml:space="preserve"> страниц, </w:t>
      </w:r>
      <w:r w:rsidR="008F392E">
        <w:rPr>
          <w:szCs w:val="28"/>
          <w:highlight w:val="yellow"/>
          <w:lang w:eastAsia="ru-RU"/>
        </w:rPr>
        <w:t>33</w:t>
      </w:r>
      <w:r w:rsidRPr="0085406E">
        <w:rPr>
          <w:szCs w:val="28"/>
          <w:highlight w:val="yellow"/>
          <w:lang w:eastAsia="ru-RU"/>
        </w:rPr>
        <w:t xml:space="preserve"> рисунк</w:t>
      </w:r>
      <w:r w:rsidR="008F392E">
        <w:rPr>
          <w:szCs w:val="28"/>
          <w:highlight w:val="yellow"/>
          <w:lang w:eastAsia="ru-RU"/>
        </w:rPr>
        <w:t>а</w:t>
      </w:r>
      <w:r w:rsidRPr="0085406E">
        <w:rPr>
          <w:szCs w:val="28"/>
          <w:highlight w:val="yellow"/>
          <w:lang w:eastAsia="ru-RU"/>
        </w:rPr>
        <w:t xml:space="preserve">, </w:t>
      </w:r>
      <w:r w:rsidR="008F392E">
        <w:rPr>
          <w:szCs w:val="28"/>
          <w:highlight w:val="yellow"/>
          <w:lang w:eastAsia="ru-RU"/>
        </w:rPr>
        <w:t>4</w:t>
      </w:r>
      <w:r w:rsidRPr="0085406E">
        <w:rPr>
          <w:szCs w:val="28"/>
          <w:highlight w:val="yellow"/>
          <w:lang w:eastAsia="ru-RU"/>
        </w:rPr>
        <w:t xml:space="preserve"> таблицы, </w:t>
      </w:r>
      <w:r w:rsidR="008F392E">
        <w:rPr>
          <w:szCs w:val="28"/>
          <w:highlight w:val="yellow"/>
          <w:lang w:eastAsia="ru-RU"/>
        </w:rPr>
        <w:t>21</w:t>
      </w:r>
      <w:r w:rsidRPr="0085406E">
        <w:rPr>
          <w:szCs w:val="28"/>
          <w:highlight w:val="yellow"/>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0C3A80E5" w14:textId="77777777" w:rsidR="0093378B" w:rsidRPr="00464AEF" w:rsidRDefault="0093378B" w:rsidP="00464AEF">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3B6F7D66" w14:textId="63B6817E"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sidR="004177C2">
        <w:rPr>
          <w:szCs w:val="28"/>
          <w:lang w:eastAsia="ru-RU"/>
        </w:rPr>
        <w:t>интернет-портала как инструмента</w:t>
      </w:r>
      <w:r>
        <w:rPr>
          <w:szCs w:val="28"/>
          <w:lang w:eastAsia="ru-RU"/>
        </w:rPr>
        <w:t xml:space="preserve"> </w:t>
      </w:r>
      <w:r w:rsidRPr="004363A1">
        <w:rPr>
          <w:szCs w:val="28"/>
          <w:lang w:eastAsia="ru-RU"/>
        </w:rPr>
        <w:t>обработки и визуализации данных, полученных с автоматической цифровой метеостанции</w:t>
      </w:r>
      <w:r w:rsidRPr="004363A1">
        <w:t xml:space="preserve"> </w:t>
      </w:r>
      <w:r>
        <w:t>и почвенных датчиков-влагомеров</w:t>
      </w:r>
      <w:r w:rsidR="004177C2">
        <w:t>,</w:t>
      </w:r>
      <w:r>
        <w:t xml:space="preserve"> для агрономов</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CC2EBA">
      <w:pPr>
        <w:pStyle w:val="21"/>
        <w:rPr>
          <w:rFonts w:asciiTheme="minorHAnsi" w:eastAsiaTheme="minorEastAsia" w:hAnsiTheme="minorHAnsi" w:cstheme="minorBidi"/>
          <w:noProof/>
          <w:sz w:val="22"/>
          <w:lang w:eastAsia="ru-RU"/>
        </w:rPr>
      </w:pPr>
      <w:hyperlink w:anchor="_Toc162709228" w:history="1">
        <w:r w:rsidRPr="003B754B">
          <w:rPr>
            <w:rStyle w:val="a8"/>
            <w:noProof/>
          </w:rPr>
          <w:t>Цель работы</w:t>
        </w:r>
        <w:r>
          <w:rPr>
            <w:noProof/>
            <w:webHidden/>
          </w:rPr>
          <w:tab/>
        </w:r>
        <w:r>
          <w:rPr>
            <w:noProof/>
            <w:webHidden/>
          </w:rPr>
          <w:fldChar w:fldCharType="begin"/>
        </w:r>
        <w:r>
          <w:rPr>
            <w:noProof/>
            <w:webHidden/>
          </w:rPr>
          <w:instrText xml:space="preserve"> PAGEREF _Toc162709228 \h </w:instrText>
        </w:r>
        <w:r>
          <w:rPr>
            <w:noProof/>
            <w:webHidden/>
          </w:rPr>
        </w:r>
        <w:r>
          <w:rPr>
            <w:noProof/>
            <w:webHidden/>
          </w:rPr>
          <w:fldChar w:fldCharType="separate"/>
        </w:r>
        <w:r>
          <w:rPr>
            <w:noProof/>
            <w:webHidden/>
          </w:rPr>
          <w:t>10</w:t>
        </w:r>
        <w:r>
          <w:rPr>
            <w:noProof/>
            <w:webHidden/>
          </w:rPr>
          <w:fldChar w:fldCharType="end"/>
        </w:r>
      </w:hyperlink>
    </w:p>
    <w:p w14:paraId="4CA1A307" w14:textId="424A0E28" w:rsidR="00CC2EBA" w:rsidRDefault="00CC2EBA">
      <w:pPr>
        <w:pStyle w:val="21"/>
        <w:rPr>
          <w:rFonts w:asciiTheme="minorHAnsi" w:eastAsiaTheme="minorEastAsia" w:hAnsiTheme="minorHAnsi" w:cstheme="minorBidi"/>
          <w:noProof/>
          <w:sz w:val="22"/>
          <w:lang w:eastAsia="ru-RU"/>
        </w:rPr>
      </w:pPr>
      <w:hyperlink w:anchor="_Toc162709229" w:history="1">
        <w:r w:rsidRPr="003B754B">
          <w:rPr>
            <w:rStyle w:val="a8"/>
            <w:noProof/>
          </w:rPr>
          <w:t>Задачи</w:t>
        </w:r>
        <w:r>
          <w:rPr>
            <w:noProof/>
            <w:webHidden/>
          </w:rPr>
          <w:tab/>
        </w:r>
        <w:r>
          <w:rPr>
            <w:noProof/>
            <w:webHidden/>
          </w:rPr>
          <w:fldChar w:fldCharType="begin"/>
        </w:r>
        <w:r>
          <w:rPr>
            <w:noProof/>
            <w:webHidden/>
          </w:rPr>
          <w:instrText xml:space="preserve"> PAGEREF _Toc162709229 \h </w:instrText>
        </w:r>
        <w:r>
          <w:rPr>
            <w:noProof/>
            <w:webHidden/>
          </w:rPr>
        </w:r>
        <w:r>
          <w:rPr>
            <w:noProof/>
            <w:webHidden/>
          </w:rPr>
          <w:fldChar w:fldCharType="separate"/>
        </w:r>
        <w:r>
          <w:rPr>
            <w:noProof/>
            <w:webHidden/>
          </w:rPr>
          <w:t>11</w:t>
        </w:r>
        <w:r>
          <w:rPr>
            <w:noProof/>
            <w:webHidden/>
          </w:rPr>
          <w:fldChar w:fldCharType="end"/>
        </w:r>
      </w:hyperlink>
    </w:p>
    <w:p w14:paraId="6FF81F07" w14:textId="4AB03C54" w:rsidR="00CC2EBA" w:rsidRDefault="00CC2EBA">
      <w:pPr>
        <w:pStyle w:val="21"/>
        <w:rPr>
          <w:rFonts w:asciiTheme="minorHAnsi" w:eastAsiaTheme="minorEastAsia" w:hAnsiTheme="minorHAnsi" w:cstheme="minorBidi"/>
          <w:noProof/>
          <w:sz w:val="22"/>
          <w:lang w:eastAsia="ru-RU"/>
        </w:rPr>
      </w:pPr>
      <w:hyperlink w:anchor="_Toc162709230" w:history="1">
        <w:r w:rsidRPr="003B754B">
          <w:rPr>
            <w:rStyle w:val="a8"/>
            <w:noProof/>
          </w:rPr>
          <w:t>1 Использование информационных технологий и математических моделей для решения задач в сфере сельского хозяйства</w:t>
        </w:r>
        <w:r>
          <w:rPr>
            <w:noProof/>
            <w:webHidden/>
          </w:rPr>
          <w:tab/>
        </w:r>
        <w:r>
          <w:rPr>
            <w:noProof/>
            <w:webHidden/>
          </w:rPr>
          <w:fldChar w:fldCharType="begin"/>
        </w:r>
        <w:r>
          <w:rPr>
            <w:noProof/>
            <w:webHidden/>
          </w:rPr>
          <w:instrText xml:space="preserve"> PAGEREF _Toc162709230 \h </w:instrText>
        </w:r>
        <w:r>
          <w:rPr>
            <w:noProof/>
            <w:webHidden/>
          </w:rPr>
        </w:r>
        <w:r>
          <w:rPr>
            <w:noProof/>
            <w:webHidden/>
          </w:rPr>
          <w:fldChar w:fldCharType="separate"/>
        </w:r>
        <w:r>
          <w:rPr>
            <w:noProof/>
            <w:webHidden/>
          </w:rPr>
          <w:t>12</w:t>
        </w:r>
        <w:r>
          <w:rPr>
            <w:noProof/>
            <w:webHidden/>
          </w:rPr>
          <w:fldChar w:fldCharType="end"/>
        </w:r>
      </w:hyperlink>
    </w:p>
    <w:p w14:paraId="1CCB476E" w14:textId="0211E07C" w:rsidR="00CC2EBA" w:rsidRDefault="00CC2EBA">
      <w:pPr>
        <w:pStyle w:val="21"/>
        <w:tabs>
          <w:tab w:val="left" w:pos="1320"/>
        </w:tabs>
        <w:rPr>
          <w:rFonts w:asciiTheme="minorHAnsi" w:eastAsiaTheme="minorEastAsia" w:hAnsiTheme="minorHAnsi" w:cstheme="minorBidi"/>
          <w:noProof/>
          <w:sz w:val="22"/>
          <w:lang w:eastAsia="ru-RU"/>
        </w:rPr>
      </w:pPr>
      <w:hyperlink w:anchor="_Toc162709231" w:history="1">
        <w:r w:rsidRPr="003B754B">
          <w:rPr>
            <w:rStyle w:val="a8"/>
            <w:bCs/>
            <w:noProof/>
          </w:rPr>
          <w:t>1.1</w:t>
        </w:r>
        <w:r>
          <w:rPr>
            <w:rFonts w:asciiTheme="minorHAnsi" w:eastAsiaTheme="minorEastAsia" w:hAnsiTheme="minorHAnsi" w:cstheme="minorBidi"/>
            <w:noProof/>
            <w:sz w:val="22"/>
            <w:lang w:eastAsia="ru-RU"/>
          </w:rPr>
          <w:tab/>
        </w:r>
        <w:r w:rsidRPr="003B754B">
          <w:rPr>
            <w:rStyle w:val="a8"/>
            <w:bCs/>
            <w:noProof/>
          </w:rPr>
          <w:t>Необходимость разработки программы для проведения исследований данных</w:t>
        </w:r>
        <w:r>
          <w:rPr>
            <w:noProof/>
            <w:webHidden/>
          </w:rPr>
          <w:tab/>
        </w:r>
        <w:r>
          <w:rPr>
            <w:noProof/>
            <w:webHidden/>
          </w:rPr>
          <w:fldChar w:fldCharType="begin"/>
        </w:r>
        <w:r>
          <w:rPr>
            <w:noProof/>
            <w:webHidden/>
          </w:rPr>
          <w:instrText xml:space="preserve"> PAGEREF _Toc162709231 \h </w:instrText>
        </w:r>
        <w:r>
          <w:rPr>
            <w:noProof/>
            <w:webHidden/>
          </w:rPr>
        </w:r>
        <w:r>
          <w:rPr>
            <w:noProof/>
            <w:webHidden/>
          </w:rPr>
          <w:fldChar w:fldCharType="separate"/>
        </w:r>
        <w:r>
          <w:rPr>
            <w:noProof/>
            <w:webHidden/>
          </w:rPr>
          <w:t>12</w:t>
        </w:r>
        <w:r>
          <w:rPr>
            <w:noProof/>
            <w:webHidden/>
          </w:rPr>
          <w:fldChar w:fldCharType="end"/>
        </w:r>
      </w:hyperlink>
    </w:p>
    <w:p w14:paraId="3D80126A" w14:textId="16D2DFE7" w:rsidR="00CC2EBA" w:rsidRDefault="00CC2EBA">
      <w:pPr>
        <w:pStyle w:val="21"/>
        <w:tabs>
          <w:tab w:val="left" w:pos="1320"/>
        </w:tabs>
        <w:rPr>
          <w:rFonts w:asciiTheme="minorHAnsi" w:eastAsiaTheme="minorEastAsia" w:hAnsiTheme="minorHAnsi" w:cstheme="minorBidi"/>
          <w:noProof/>
          <w:sz w:val="22"/>
          <w:lang w:eastAsia="ru-RU"/>
        </w:rPr>
      </w:pPr>
      <w:hyperlink w:anchor="_Toc162709232" w:history="1">
        <w:r w:rsidRPr="003B754B">
          <w:rPr>
            <w:rStyle w:val="a8"/>
            <w:bCs/>
            <w:noProof/>
          </w:rPr>
          <w:t>1.2</w:t>
        </w:r>
        <w:r>
          <w:rPr>
            <w:rFonts w:asciiTheme="minorHAnsi" w:eastAsiaTheme="minorEastAsia" w:hAnsiTheme="minorHAnsi" w:cstheme="minorBidi"/>
            <w:noProof/>
            <w:sz w:val="22"/>
            <w:lang w:eastAsia="ru-RU"/>
          </w:rPr>
          <w:tab/>
        </w:r>
        <w:r w:rsidRPr="003B754B">
          <w:rPr>
            <w:rStyle w:val="a8"/>
            <w:bCs/>
            <w:noProof/>
          </w:rPr>
          <w:t>Необходимость использования дисперсионного анализа</w:t>
        </w:r>
        <w:r>
          <w:rPr>
            <w:noProof/>
            <w:webHidden/>
          </w:rPr>
          <w:tab/>
        </w:r>
        <w:r>
          <w:rPr>
            <w:noProof/>
            <w:webHidden/>
          </w:rPr>
          <w:fldChar w:fldCharType="begin"/>
        </w:r>
        <w:r>
          <w:rPr>
            <w:noProof/>
            <w:webHidden/>
          </w:rPr>
          <w:instrText xml:space="preserve"> PAGEREF _Toc162709232 \h </w:instrText>
        </w:r>
        <w:r>
          <w:rPr>
            <w:noProof/>
            <w:webHidden/>
          </w:rPr>
        </w:r>
        <w:r>
          <w:rPr>
            <w:noProof/>
            <w:webHidden/>
          </w:rPr>
          <w:fldChar w:fldCharType="separate"/>
        </w:r>
        <w:r>
          <w:rPr>
            <w:noProof/>
            <w:webHidden/>
          </w:rPr>
          <w:t>15</w:t>
        </w:r>
        <w:r>
          <w:rPr>
            <w:noProof/>
            <w:webHidden/>
          </w:rPr>
          <w:fldChar w:fldCharType="end"/>
        </w:r>
      </w:hyperlink>
    </w:p>
    <w:p w14:paraId="754F42F9" w14:textId="204297A7" w:rsidR="00CC2EBA" w:rsidRDefault="00CC2EBA">
      <w:pPr>
        <w:pStyle w:val="21"/>
        <w:tabs>
          <w:tab w:val="left" w:pos="1320"/>
        </w:tabs>
        <w:rPr>
          <w:rFonts w:asciiTheme="minorHAnsi" w:eastAsiaTheme="minorEastAsia" w:hAnsiTheme="minorHAnsi" w:cstheme="minorBidi"/>
          <w:noProof/>
          <w:sz w:val="22"/>
          <w:lang w:eastAsia="ru-RU"/>
        </w:rPr>
      </w:pPr>
      <w:hyperlink w:anchor="_Toc162709233" w:history="1">
        <w:r w:rsidRPr="003B754B">
          <w:rPr>
            <w:rStyle w:val="a8"/>
            <w:bCs/>
            <w:noProof/>
          </w:rPr>
          <w:t>1.3</w:t>
        </w:r>
        <w:r>
          <w:rPr>
            <w:rFonts w:asciiTheme="minorHAnsi" w:eastAsiaTheme="minorEastAsia" w:hAnsiTheme="minorHAnsi" w:cstheme="minorBidi"/>
            <w:noProof/>
            <w:sz w:val="22"/>
            <w:lang w:eastAsia="ru-RU"/>
          </w:rPr>
          <w:tab/>
        </w:r>
        <w:r w:rsidRPr="003B754B">
          <w:rPr>
            <w:rStyle w:val="a8"/>
            <w:bCs/>
            <w:noProof/>
          </w:rPr>
          <w:t>Математическая модель дисперсионного анализа и непараметрические методы</w:t>
        </w:r>
        <w:r>
          <w:rPr>
            <w:noProof/>
            <w:webHidden/>
          </w:rPr>
          <w:tab/>
        </w:r>
        <w:r>
          <w:rPr>
            <w:noProof/>
            <w:webHidden/>
          </w:rPr>
          <w:fldChar w:fldCharType="begin"/>
        </w:r>
        <w:r>
          <w:rPr>
            <w:noProof/>
            <w:webHidden/>
          </w:rPr>
          <w:instrText xml:space="preserve"> PAGEREF _Toc162709233 \h </w:instrText>
        </w:r>
        <w:r>
          <w:rPr>
            <w:noProof/>
            <w:webHidden/>
          </w:rPr>
        </w:r>
        <w:r>
          <w:rPr>
            <w:noProof/>
            <w:webHidden/>
          </w:rPr>
          <w:fldChar w:fldCharType="separate"/>
        </w:r>
        <w:r>
          <w:rPr>
            <w:noProof/>
            <w:webHidden/>
          </w:rPr>
          <w:t>17</w:t>
        </w:r>
        <w:r>
          <w:rPr>
            <w:noProof/>
            <w:webHidden/>
          </w:rPr>
          <w:fldChar w:fldCharType="end"/>
        </w:r>
      </w:hyperlink>
    </w:p>
    <w:p w14:paraId="7CC93BD2" w14:textId="25E0B081" w:rsidR="00CC2EBA" w:rsidRDefault="00CC2EBA">
      <w:pPr>
        <w:pStyle w:val="21"/>
        <w:rPr>
          <w:rFonts w:asciiTheme="minorHAnsi" w:eastAsiaTheme="minorEastAsia" w:hAnsiTheme="minorHAnsi" w:cstheme="minorBidi"/>
          <w:noProof/>
          <w:sz w:val="22"/>
          <w:lang w:eastAsia="ru-RU"/>
        </w:rPr>
      </w:pPr>
      <w:hyperlink w:anchor="_Toc162709234" w:history="1">
        <w:r w:rsidRPr="003B754B">
          <w:rPr>
            <w:rStyle w:val="a8"/>
            <w:noProof/>
          </w:rPr>
          <w:t>2 Обзор существующих решений</w:t>
        </w:r>
        <w:r>
          <w:rPr>
            <w:noProof/>
            <w:webHidden/>
          </w:rPr>
          <w:tab/>
        </w:r>
        <w:r>
          <w:rPr>
            <w:noProof/>
            <w:webHidden/>
          </w:rPr>
          <w:fldChar w:fldCharType="begin"/>
        </w:r>
        <w:r>
          <w:rPr>
            <w:noProof/>
            <w:webHidden/>
          </w:rPr>
          <w:instrText xml:space="preserve"> PAGEREF _Toc162709234 \h </w:instrText>
        </w:r>
        <w:r>
          <w:rPr>
            <w:noProof/>
            <w:webHidden/>
          </w:rPr>
        </w:r>
        <w:r>
          <w:rPr>
            <w:noProof/>
            <w:webHidden/>
          </w:rPr>
          <w:fldChar w:fldCharType="separate"/>
        </w:r>
        <w:r>
          <w:rPr>
            <w:noProof/>
            <w:webHidden/>
          </w:rPr>
          <w:t>23</w:t>
        </w:r>
        <w:r>
          <w:rPr>
            <w:noProof/>
            <w:webHidden/>
          </w:rPr>
          <w:fldChar w:fldCharType="end"/>
        </w:r>
      </w:hyperlink>
    </w:p>
    <w:p w14:paraId="4F08E0BF" w14:textId="1CE5AD44" w:rsidR="00CC2EBA" w:rsidRDefault="00CC2EBA">
      <w:pPr>
        <w:pStyle w:val="21"/>
        <w:rPr>
          <w:rFonts w:asciiTheme="minorHAnsi" w:eastAsiaTheme="minorEastAsia" w:hAnsiTheme="minorHAnsi" w:cstheme="minorBidi"/>
          <w:noProof/>
          <w:sz w:val="22"/>
          <w:lang w:eastAsia="ru-RU"/>
        </w:rPr>
      </w:pPr>
      <w:hyperlink w:anchor="_Toc162709235" w:history="1">
        <w:r w:rsidRPr="003B754B">
          <w:rPr>
            <w:rStyle w:val="a8"/>
            <w:bCs/>
            <w:noProof/>
          </w:rPr>
          <w:t>2.1 Агрономические веб-сервисы для работы с агроэкосистемой</w:t>
        </w:r>
        <w:r>
          <w:rPr>
            <w:noProof/>
            <w:webHidden/>
          </w:rPr>
          <w:tab/>
        </w:r>
        <w:r>
          <w:rPr>
            <w:noProof/>
            <w:webHidden/>
          </w:rPr>
          <w:fldChar w:fldCharType="begin"/>
        </w:r>
        <w:r>
          <w:rPr>
            <w:noProof/>
            <w:webHidden/>
          </w:rPr>
          <w:instrText xml:space="preserve"> PAGEREF _Toc162709235 \h </w:instrText>
        </w:r>
        <w:r>
          <w:rPr>
            <w:noProof/>
            <w:webHidden/>
          </w:rPr>
        </w:r>
        <w:r>
          <w:rPr>
            <w:noProof/>
            <w:webHidden/>
          </w:rPr>
          <w:fldChar w:fldCharType="separate"/>
        </w:r>
        <w:r>
          <w:rPr>
            <w:noProof/>
            <w:webHidden/>
          </w:rPr>
          <w:t>23</w:t>
        </w:r>
        <w:r>
          <w:rPr>
            <w:noProof/>
            <w:webHidden/>
          </w:rPr>
          <w:fldChar w:fldCharType="end"/>
        </w:r>
      </w:hyperlink>
    </w:p>
    <w:p w14:paraId="22A2EA29" w14:textId="4DECF1D1" w:rsidR="00CC2EBA" w:rsidRDefault="00CC2EBA">
      <w:pPr>
        <w:pStyle w:val="21"/>
        <w:rPr>
          <w:rFonts w:asciiTheme="minorHAnsi" w:eastAsiaTheme="minorEastAsia" w:hAnsiTheme="minorHAnsi" w:cstheme="minorBidi"/>
          <w:noProof/>
          <w:sz w:val="22"/>
          <w:lang w:eastAsia="ru-RU"/>
        </w:rPr>
      </w:pPr>
      <w:hyperlink w:anchor="_Toc162709236" w:history="1">
        <w:r w:rsidRPr="003B754B">
          <w:rPr>
            <w:rStyle w:val="a8"/>
            <w:bCs/>
            <w:noProof/>
          </w:rPr>
          <w:t>2.2 Описание популярных статистических пакетов</w:t>
        </w:r>
        <w:r>
          <w:rPr>
            <w:noProof/>
            <w:webHidden/>
          </w:rPr>
          <w:tab/>
        </w:r>
        <w:r>
          <w:rPr>
            <w:noProof/>
            <w:webHidden/>
          </w:rPr>
          <w:fldChar w:fldCharType="begin"/>
        </w:r>
        <w:r>
          <w:rPr>
            <w:noProof/>
            <w:webHidden/>
          </w:rPr>
          <w:instrText xml:space="preserve"> PAGEREF _Toc162709236 \h </w:instrText>
        </w:r>
        <w:r>
          <w:rPr>
            <w:noProof/>
            <w:webHidden/>
          </w:rPr>
        </w:r>
        <w:r>
          <w:rPr>
            <w:noProof/>
            <w:webHidden/>
          </w:rPr>
          <w:fldChar w:fldCharType="separate"/>
        </w:r>
        <w:r>
          <w:rPr>
            <w:noProof/>
            <w:webHidden/>
          </w:rPr>
          <w:t>24</w:t>
        </w:r>
        <w:r>
          <w:rPr>
            <w:noProof/>
            <w:webHidden/>
          </w:rPr>
          <w:fldChar w:fldCharType="end"/>
        </w:r>
      </w:hyperlink>
    </w:p>
    <w:p w14:paraId="5EFDFA83" w14:textId="00B28E0C" w:rsidR="00CC2EBA" w:rsidRDefault="00CC2EBA">
      <w:pPr>
        <w:pStyle w:val="21"/>
        <w:rPr>
          <w:rFonts w:asciiTheme="minorHAnsi" w:eastAsiaTheme="minorEastAsia" w:hAnsiTheme="minorHAnsi" w:cstheme="minorBidi"/>
          <w:noProof/>
          <w:sz w:val="22"/>
          <w:lang w:eastAsia="ru-RU"/>
        </w:rPr>
      </w:pPr>
      <w:hyperlink w:anchor="_Toc162709237" w:history="1">
        <w:r w:rsidRPr="003B754B">
          <w:rPr>
            <w:rStyle w:val="a8"/>
            <w:noProof/>
          </w:rPr>
          <w:t>3 Выбор технологий для решения задачи</w:t>
        </w:r>
        <w:r>
          <w:rPr>
            <w:noProof/>
            <w:webHidden/>
          </w:rPr>
          <w:tab/>
        </w:r>
        <w:r>
          <w:rPr>
            <w:noProof/>
            <w:webHidden/>
          </w:rPr>
          <w:fldChar w:fldCharType="begin"/>
        </w:r>
        <w:r>
          <w:rPr>
            <w:noProof/>
            <w:webHidden/>
          </w:rPr>
          <w:instrText xml:space="preserve"> PAGEREF _Toc162709237 \h </w:instrText>
        </w:r>
        <w:r>
          <w:rPr>
            <w:noProof/>
            <w:webHidden/>
          </w:rPr>
        </w:r>
        <w:r>
          <w:rPr>
            <w:noProof/>
            <w:webHidden/>
          </w:rPr>
          <w:fldChar w:fldCharType="separate"/>
        </w:r>
        <w:r>
          <w:rPr>
            <w:noProof/>
            <w:webHidden/>
          </w:rPr>
          <w:t>43</w:t>
        </w:r>
        <w:r>
          <w:rPr>
            <w:noProof/>
            <w:webHidden/>
          </w:rPr>
          <w:fldChar w:fldCharType="end"/>
        </w:r>
      </w:hyperlink>
    </w:p>
    <w:p w14:paraId="508068B4" w14:textId="45D707CC" w:rsidR="00CC2EBA" w:rsidRDefault="00CC2EBA">
      <w:pPr>
        <w:pStyle w:val="21"/>
        <w:rPr>
          <w:rFonts w:asciiTheme="minorHAnsi" w:eastAsiaTheme="minorEastAsia" w:hAnsiTheme="minorHAnsi" w:cstheme="minorBidi"/>
          <w:noProof/>
          <w:sz w:val="22"/>
          <w:lang w:eastAsia="ru-RU"/>
        </w:rPr>
      </w:pPr>
      <w:hyperlink w:anchor="_Toc162709238" w:history="1">
        <w:r w:rsidRPr="003B754B">
          <w:rPr>
            <w:rStyle w:val="a8"/>
            <w:bCs/>
            <w:noProof/>
          </w:rPr>
          <w:t>3.1 Технология программирования веб-сервера и графического пользовательского интерфейса</w:t>
        </w:r>
        <w:r>
          <w:rPr>
            <w:noProof/>
            <w:webHidden/>
          </w:rPr>
          <w:tab/>
        </w:r>
        <w:r>
          <w:rPr>
            <w:noProof/>
            <w:webHidden/>
          </w:rPr>
          <w:fldChar w:fldCharType="begin"/>
        </w:r>
        <w:r>
          <w:rPr>
            <w:noProof/>
            <w:webHidden/>
          </w:rPr>
          <w:instrText xml:space="preserve"> PAGEREF _Toc162709238 \h </w:instrText>
        </w:r>
        <w:r>
          <w:rPr>
            <w:noProof/>
            <w:webHidden/>
          </w:rPr>
        </w:r>
        <w:r>
          <w:rPr>
            <w:noProof/>
            <w:webHidden/>
          </w:rPr>
          <w:fldChar w:fldCharType="separate"/>
        </w:r>
        <w:r>
          <w:rPr>
            <w:noProof/>
            <w:webHidden/>
          </w:rPr>
          <w:t>43</w:t>
        </w:r>
        <w:r>
          <w:rPr>
            <w:noProof/>
            <w:webHidden/>
          </w:rPr>
          <w:fldChar w:fldCharType="end"/>
        </w:r>
      </w:hyperlink>
    </w:p>
    <w:p w14:paraId="693D978E" w14:textId="0C13FA04" w:rsidR="00CC2EBA" w:rsidRDefault="00CC2EBA">
      <w:pPr>
        <w:pStyle w:val="21"/>
        <w:rPr>
          <w:rFonts w:asciiTheme="minorHAnsi" w:eastAsiaTheme="minorEastAsia" w:hAnsiTheme="minorHAnsi" w:cstheme="minorBidi"/>
          <w:noProof/>
          <w:sz w:val="22"/>
          <w:lang w:eastAsia="ru-RU"/>
        </w:rPr>
      </w:pPr>
      <w:hyperlink w:anchor="_Toc162709239" w:history="1">
        <w:r w:rsidRPr="003B754B">
          <w:rPr>
            <w:rStyle w:val="a8"/>
            <w:noProof/>
          </w:rPr>
          <w:t>4 Программирование веб-сервера, графического пользовательского интерфейса и базы данных</w:t>
        </w:r>
        <w:r>
          <w:rPr>
            <w:noProof/>
            <w:webHidden/>
          </w:rPr>
          <w:tab/>
        </w:r>
        <w:r>
          <w:rPr>
            <w:noProof/>
            <w:webHidden/>
          </w:rPr>
          <w:fldChar w:fldCharType="begin"/>
        </w:r>
        <w:r>
          <w:rPr>
            <w:noProof/>
            <w:webHidden/>
          </w:rPr>
          <w:instrText xml:space="preserve"> PAGEREF _Toc162709239 \h </w:instrText>
        </w:r>
        <w:r>
          <w:rPr>
            <w:noProof/>
            <w:webHidden/>
          </w:rPr>
        </w:r>
        <w:r>
          <w:rPr>
            <w:noProof/>
            <w:webHidden/>
          </w:rPr>
          <w:fldChar w:fldCharType="separate"/>
        </w:r>
        <w:r>
          <w:rPr>
            <w:noProof/>
            <w:webHidden/>
          </w:rPr>
          <w:t>51</w:t>
        </w:r>
        <w:r>
          <w:rPr>
            <w:noProof/>
            <w:webHidden/>
          </w:rPr>
          <w:fldChar w:fldCharType="end"/>
        </w:r>
      </w:hyperlink>
    </w:p>
    <w:p w14:paraId="7AEC1E70" w14:textId="081C860D" w:rsidR="00CC2EBA" w:rsidRDefault="00CC2EBA">
      <w:pPr>
        <w:pStyle w:val="21"/>
        <w:rPr>
          <w:rFonts w:asciiTheme="minorHAnsi" w:eastAsiaTheme="minorEastAsia" w:hAnsiTheme="minorHAnsi" w:cstheme="minorBidi"/>
          <w:noProof/>
          <w:sz w:val="22"/>
          <w:lang w:eastAsia="ru-RU"/>
        </w:rPr>
      </w:pPr>
      <w:hyperlink w:anchor="_Toc162709240" w:history="1">
        <w:r w:rsidRPr="003B754B">
          <w:rPr>
            <w:rStyle w:val="a8"/>
            <w:bCs/>
            <w:noProof/>
          </w:rPr>
          <w:t>4.1 Аппаратное обеспечение проекта</w:t>
        </w:r>
        <w:r>
          <w:rPr>
            <w:noProof/>
            <w:webHidden/>
          </w:rPr>
          <w:tab/>
        </w:r>
        <w:r>
          <w:rPr>
            <w:noProof/>
            <w:webHidden/>
          </w:rPr>
          <w:fldChar w:fldCharType="begin"/>
        </w:r>
        <w:r>
          <w:rPr>
            <w:noProof/>
            <w:webHidden/>
          </w:rPr>
          <w:instrText xml:space="preserve"> PAGEREF _Toc162709240 \h </w:instrText>
        </w:r>
        <w:r>
          <w:rPr>
            <w:noProof/>
            <w:webHidden/>
          </w:rPr>
        </w:r>
        <w:r>
          <w:rPr>
            <w:noProof/>
            <w:webHidden/>
          </w:rPr>
          <w:fldChar w:fldCharType="separate"/>
        </w:r>
        <w:r>
          <w:rPr>
            <w:noProof/>
            <w:webHidden/>
          </w:rPr>
          <w:t>51</w:t>
        </w:r>
        <w:r>
          <w:rPr>
            <w:noProof/>
            <w:webHidden/>
          </w:rPr>
          <w:fldChar w:fldCharType="end"/>
        </w:r>
      </w:hyperlink>
    </w:p>
    <w:p w14:paraId="4F58B88E" w14:textId="3A486D82" w:rsidR="00CC2EBA" w:rsidRDefault="00CC2EBA">
      <w:pPr>
        <w:pStyle w:val="21"/>
        <w:rPr>
          <w:rFonts w:asciiTheme="minorHAnsi" w:eastAsiaTheme="minorEastAsia" w:hAnsiTheme="minorHAnsi" w:cstheme="minorBidi"/>
          <w:noProof/>
          <w:sz w:val="22"/>
          <w:lang w:eastAsia="ru-RU"/>
        </w:rPr>
      </w:pPr>
      <w:hyperlink w:anchor="_Toc162709241" w:history="1">
        <w:r w:rsidRPr="003B754B">
          <w:rPr>
            <w:rStyle w:val="a8"/>
            <w:bCs/>
            <w:noProof/>
          </w:rPr>
          <w:t>4.2 Программное обеспечение проекта</w:t>
        </w:r>
        <w:r>
          <w:rPr>
            <w:noProof/>
            <w:webHidden/>
          </w:rPr>
          <w:tab/>
        </w:r>
        <w:r>
          <w:rPr>
            <w:noProof/>
            <w:webHidden/>
          </w:rPr>
          <w:fldChar w:fldCharType="begin"/>
        </w:r>
        <w:r>
          <w:rPr>
            <w:noProof/>
            <w:webHidden/>
          </w:rPr>
          <w:instrText xml:space="preserve"> PAGEREF _Toc162709241 \h </w:instrText>
        </w:r>
        <w:r>
          <w:rPr>
            <w:noProof/>
            <w:webHidden/>
          </w:rPr>
        </w:r>
        <w:r>
          <w:rPr>
            <w:noProof/>
            <w:webHidden/>
          </w:rPr>
          <w:fldChar w:fldCharType="separate"/>
        </w:r>
        <w:r>
          <w:rPr>
            <w:noProof/>
            <w:webHidden/>
          </w:rPr>
          <w:t>52</w:t>
        </w:r>
        <w:r>
          <w:rPr>
            <w:noProof/>
            <w:webHidden/>
          </w:rPr>
          <w:fldChar w:fldCharType="end"/>
        </w:r>
      </w:hyperlink>
    </w:p>
    <w:p w14:paraId="19AD01D2" w14:textId="6F8191C7" w:rsidR="00CC2EBA" w:rsidRDefault="00CC2EBA">
      <w:pPr>
        <w:pStyle w:val="21"/>
        <w:rPr>
          <w:rFonts w:asciiTheme="minorHAnsi" w:eastAsiaTheme="minorEastAsia" w:hAnsiTheme="minorHAnsi" w:cstheme="minorBidi"/>
          <w:noProof/>
          <w:sz w:val="22"/>
          <w:lang w:eastAsia="ru-RU"/>
        </w:rPr>
      </w:pPr>
      <w:hyperlink w:anchor="_Toc162709242" w:history="1">
        <w:r w:rsidRPr="003B754B">
          <w:rPr>
            <w:rStyle w:val="a8"/>
            <w:noProof/>
          </w:rPr>
          <w:t>5 Поддержка программы</w:t>
        </w:r>
        <w:r>
          <w:rPr>
            <w:noProof/>
            <w:webHidden/>
          </w:rPr>
          <w:tab/>
        </w:r>
        <w:r>
          <w:rPr>
            <w:noProof/>
            <w:webHidden/>
          </w:rPr>
          <w:fldChar w:fldCharType="begin"/>
        </w:r>
        <w:r>
          <w:rPr>
            <w:noProof/>
            <w:webHidden/>
          </w:rPr>
          <w:instrText xml:space="preserve"> PAGEREF _Toc162709242 \h </w:instrText>
        </w:r>
        <w:r>
          <w:rPr>
            <w:noProof/>
            <w:webHidden/>
          </w:rPr>
        </w:r>
        <w:r>
          <w:rPr>
            <w:noProof/>
            <w:webHidden/>
          </w:rPr>
          <w:fldChar w:fldCharType="separate"/>
        </w:r>
        <w:r>
          <w:rPr>
            <w:noProof/>
            <w:webHidden/>
          </w:rPr>
          <w:t>74</w:t>
        </w:r>
        <w:r>
          <w:rPr>
            <w:noProof/>
            <w:webHidden/>
          </w:rPr>
          <w:fldChar w:fldCharType="end"/>
        </w:r>
      </w:hyperlink>
    </w:p>
    <w:p w14:paraId="1D2B8DCA" w14:textId="6D3398FF" w:rsidR="00CC2EBA" w:rsidRDefault="00CC2EBA">
      <w:pPr>
        <w:pStyle w:val="21"/>
        <w:rPr>
          <w:rFonts w:asciiTheme="minorHAnsi" w:eastAsiaTheme="minorEastAsia" w:hAnsiTheme="minorHAnsi" w:cstheme="minorBidi"/>
          <w:noProof/>
          <w:sz w:val="22"/>
          <w:lang w:eastAsia="ru-RU"/>
        </w:rPr>
      </w:pPr>
      <w:hyperlink w:anchor="_Toc162709243" w:history="1">
        <w:r w:rsidRPr="003B754B">
          <w:rPr>
            <w:rStyle w:val="a8"/>
            <w:bCs/>
            <w:noProof/>
          </w:rPr>
          <w:t>5.1 Тестирование программы</w:t>
        </w:r>
        <w:r>
          <w:rPr>
            <w:noProof/>
            <w:webHidden/>
          </w:rPr>
          <w:tab/>
        </w:r>
        <w:r>
          <w:rPr>
            <w:noProof/>
            <w:webHidden/>
          </w:rPr>
          <w:fldChar w:fldCharType="begin"/>
        </w:r>
        <w:r>
          <w:rPr>
            <w:noProof/>
            <w:webHidden/>
          </w:rPr>
          <w:instrText xml:space="preserve"> PAGEREF _Toc162709243 \h </w:instrText>
        </w:r>
        <w:r>
          <w:rPr>
            <w:noProof/>
            <w:webHidden/>
          </w:rPr>
        </w:r>
        <w:r>
          <w:rPr>
            <w:noProof/>
            <w:webHidden/>
          </w:rPr>
          <w:fldChar w:fldCharType="separate"/>
        </w:r>
        <w:r>
          <w:rPr>
            <w:noProof/>
            <w:webHidden/>
          </w:rPr>
          <w:t>74</w:t>
        </w:r>
        <w:r>
          <w:rPr>
            <w:noProof/>
            <w:webHidden/>
          </w:rPr>
          <w:fldChar w:fldCharType="end"/>
        </w:r>
      </w:hyperlink>
    </w:p>
    <w:p w14:paraId="2AEB3036" w14:textId="4C1F5816" w:rsidR="00CC2EBA" w:rsidRDefault="00CC2EBA">
      <w:pPr>
        <w:pStyle w:val="21"/>
        <w:rPr>
          <w:rFonts w:asciiTheme="minorHAnsi" w:eastAsiaTheme="minorEastAsia" w:hAnsiTheme="minorHAnsi" w:cstheme="minorBidi"/>
          <w:noProof/>
          <w:sz w:val="22"/>
          <w:lang w:eastAsia="ru-RU"/>
        </w:rPr>
      </w:pPr>
      <w:hyperlink w:anchor="_Toc162709244" w:history="1">
        <w:r w:rsidRPr="003B754B">
          <w:rPr>
            <w:rStyle w:val="a8"/>
            <w:bCs/>
            <w:noProof/>
          </w:rPr>
          <w:t>5.2 Разработка документации</w:t>
        </w:r>
        <w:r>
          <w:rPr>
            <w:noProof/>
            <w:webHidden/>
          </w:rPr>
          <w:tab/>
        </w:r>
        <w:r>
          <w:rPr>
            <w:noProof/>
            <w:webHidden/>
          </w:rPr>
          <w:fldChar w:fldCharType="begin"/>
        </w:r>
        <w:r>
          <w:rPr>
            <w:noProof/>
            <w:webHidden/>
          </w:rPr>
          <w:instrText xml:space="preserve"> PAGEREF _Toc162709244 \h </w:instrText>
        </w:r>
        <w:r>
          <w:rPr>
            <w:noProof/>
            <w:webHidden/>
          </w:rPr>
        </w:r>
        <w:r>
          <w:rPr>
            <w:noProof/>
            <w:webHidden/>
          </w:rPr>
          <w:fldChar w:fldCharType="separate"/>
        </w:r>
        <w:r>
          <w:rPr>
            <w:noProof/>
            <w:webHidden/>
          </w:rPr>
          <w:t>82</w:t>
        </w:r>
        <w:r>
          <w:rPr>
            <w:noProof/>
            <w:webHidden/>
          </w:rPr>
          <w:fldChar w:fldCharType="end"/>
        </w:r>
      </w:hyperlink>
    </w:p>
    <w:p w14:paraId="1BA55971" w14:textId="33247187" w:rsidR="00CC2EBA" w:rsidRDefault="00CC2EBA">
      <w:pPr>
        <w:pStyle w:val="21"/>
        <w:rPr>
          <w:rFonts w:asciiTheme="minorHAnsi" w:eastAsiaTheme="minorEastAsia" w:hAnsiTheme="minorHAnsi" w:cstheme="minorBidi"/>
          <w:noProof/>
          <w:sz w:val="22"/>
          <w:lang w:eastAsia="ru-RU"/>
        </w:rPr>
      </w:pPr>
      <w:hyperlink w:anchor="_Toc162709245" w:history="1">
        <w:r w:rsidRPr="003B754B">
          <w:rPr>
            <w:rStyle w:val="a8"/>
            <w:noProof/>
          </w:rPr>
          <w:t>6 Опытная и промышленная эксплуатация</w:t>
        </w:r>
        <w:r>
          <w:rPr>
            <w:noProof/>
            <w:webHidden/>
          </w:rPr>
          <w:tab/>
        </w:r>
        <w:r>
          <w:rPr>
            <w:noProof/>
            <w:webHidden/>
          </w:rPr>
          <w:fldChar w:fldCharType="begin"/>
        </w:r>
        <w:r>
          <w:rPr>
            <w:noProof/>
            <w:webHidden/>
          </w:rPr>
          <w:instrText xml:space="preserve"> PAGEREF _Toc162709245 \h </w:instrText>
        </w:r>
        <w:r>
          <w:rPr>
            <w:noProof/>
            <w:webHidden/>
          </w:rPr>
        </w:r>
        <w:r>
          <w:rPr>
            <w:noProof/>
            <w:webHidden/>
          </w:rPr>
          <w:fldChar w:fldCharType="separate"/>
        </w:r>
        <w:r>
          <w:rPr>
            <w:noProof/>
            <w:webHidden/>
          </w:rPr>
          <w:t>85</w:t>
        </w:r>
        <w:r>
          <w:rPr>
            <w:noProof/>
            <w:webHidden/>
          </w:rPr>
          <w:fldChar w:fldCharType="end"/>
        </w:r>
      </w:hyperlink>
    </w:p>
    <w:p w14:paraId="31650504" w14:textId="1F8DC452" w:rsidR="00CC2EBA" w:rsidRDefault="00CC2EBA">
      <w:pPr>
        <w:pStyle w:val="14"/>
        <w:rPr>
          <w:rFonts w:asciiTheme="minorHAnsi" w:eastAsiaTheme="minorEastAsia" w:hAnsiTheme="minorHAnsi" w:cstheme="minorBidi"/>
          <w:noProof/>
          <w:sz w:val="22"/>
          <w:lang w:eastAsia="ru-RU"/>
        </w:rPr>
      </w:pPr>
      <w:hyperlink w:anchor="_Toc162709246" w:history="1">
        <w:r w:rsidRPr="003B754B">
          <w:rPr>
            <w:rStyle w:val="a8"/>
            <w:noProof/>
          </w:rPr>
          <w:t>ЗАКЛЮЧЕН</w:t>
        </w:r>
        <w:r w:rsidRPr="003B754B">
          <w:rPr>
            <w:rStyle w:val="a8"/>
            <w:noProof/>
          </w:rPr>
          <w:t>И</w:t>
        </w:r>
        <w:r w:rsidRPr="003B754B">
          <w:rPr>
            <w:rStyle w:val="a8"/>
            <w:noProof/>
          </w:rPr>
          <w:t>Е</w:t>
        </w:r>
        <w:r>
          <w:rPr>
            <w:noProof/>
            <w:webHidden/>
          </w:rPr>
          <w:tab/>
        </w:r>
        <w:r>
          <w:rPr>
            <w:noProof/>
            <w:webHidden/>
          </w:rPr>
          <w:fldChar w:fldCharType="begin"/>
        </w:r>
        <w:r>
          <w:rPr>
            <w:noProof/>
            <w:webHidden/>
          </w:rPr>
          <w:instrText xml:space="preserve"> PAGEREF _Toc162709246 \h </w:instrText>
        </w:r>
        <w:r>
          <w:rPr>
            <w:noProof/>
            <w:webHidden/>
          </w:rPr>
        </w:r>
        <w:r>
          <w:rPr>
            <w:noProof/>
            <w:webHidden/>
          </w:rPr>
          <w:fldChar w:fldCharType="separate"/>
        </w:r>
        <w:r>
          <w:rPr>
            <w:noProof/>
            <w:webHidden/>
          </w:rPr>
          <w:t>86</w:t>
        </w:r>
        <w:r>
          <w:rPr>
            <w:noProof/>
            <w:webHidden/>
          </w:rPr>
          <w:fldChar w:fldCharType="end"/>
        </w:r>
      </w:hyperlink>
    </w:p>
    <w:p w14:paraId="0B7E3071" w14:textId="4DDDE8AF" w:rsidR="00CC2EBA" w:rsidRDefault="00CC2EBA">
      <w:pPr>
        <w:pStyle w:val="14"/>
        <w:rPr>
          <w:rFonts w:asciiTheme="minorHAnsi" w:eastAsiaTheme="minorEastAsia" w:hAnsiTheme="minorHAnsi" w:cstheme="minorBidi"/>
          <w:noProof/>
          <w:sz w:val="22"/>
          <w:lang w:eastAsia="ru-RU"/>
        </w:rPr>
      </w:pPr>
      <w:hyperlink w:anchor="_Toc162709247" w:history="1">
        <w:r w:rsidRPr="003B754B">
          <w:rPr>
            <w:rStyle w:val="a8"/>
            <w:noProof/>
          </w:rPr>
          <w:t>СПИСОК ИСПОЛЬЗОВАННЫХ ИСТОЧНИКОВ</w:t>
        </w:r>
        <w:r>
          <w:rPr>
            <w:noProof/>
            <w:webHidden/>
          </w:rPr>
          <w:tab/>
        </w:r>
        <w:r>
          <w:rPr>
            <w:noProof/>
            <w:webHidden/>
          </w:rPr>
          <w:fldChar w:fldCharType="begin"/>
        </w:r>
        <w:r>
          <w:rPr>
            <w:noProof/>
            <w:webHidden/>
          </w:rPr>
          <w:instrText xml:space="preserve"> PAGEREF _Toc162709247 \h </w:instrText>
        </w:r>
        <w:r>
          <w:rPr>
            <w:noProof/>
            <w:webHidden/>
          </w:rPr>
        </w:r>
        <w:r>
          <w:rPr>
            <w:noProof/>
            <w:webHidden/>
          </w:rPr>
          <w:fldChar w:fldCharType="separate"/>
        </w:r>
        <w:r>
          <w:rPr>
            <w:noProof/>
            <w:webHidden/>
          </w:rPr>
          <w:t>87</w:t>
        </w:r>
        <w:r>
          <w:rPr>
            <w:noProof/>
            <w:webHidden/>
          </w:rPr>
          <w:fldChar w:fldCharType="end"/>
        </w:r>
      </w:hyperlink>
    </w:p>
    <w:p w14:paraId="03150531" w14:textId="640B818D" w:rsidR="00CC2EBA" w:rsidRDefault="00CC2EBA">
      <w:pPr>
        <w:pStyle w:val="14"/>
        <w:rPr>
          <w:rFonts w:asciiTheme="minorHAnsi" w:eastAsiaTheme="minorEastAsia" w:hAnsiTheme="minorHAnsi" w:cstheme="minorBidi"/>
          <w:noProof/>
          <w:sz w:val="22"/>
          <w:lang w:eastAsia="ru-RU"/>
        </w:rPr>
      </w:pPr>
      <w:hyperlink w:anchor="_Toc162709248" w:history="1">
        <w:r w:rsidRPr="003B754B">
          <w:rPr>
            <w:rStyle w:val="a8"/>
            <w:noProof/>
          </w:rPr>
          <w:t xml:space="preserve">ПРИЛОЖЕНИЕ А (листинг файла </w:t>
        </w:r>
        <w:r w:rsidRPr="003B754B">
          <w:rPr>
            <w:rStyle w:val="a8"/>
            <w:noProof/>
            <w:lang w:val="en-US"/>
          </w:rPr>
          <w:t>indexcharts</w:t>
        </w:r>
        <w:r w:rsidRPr="003B754B">
          <w:rPr>
            <w:rStyle w:val="a8"/>
            <w:noProof/>
          </w:rPr>
          <w:t>.</w:t>
        </w:r>
        <w:r w:rsidRPr="003B754B">
          <w:rPr>
            <w:rStyle w:val="a8"/>
            <w:noProof/>
            <w:lang w:val="en-US"/>
          </w:rPr>
          <w:t>js</w:t>
        </w:r>
        <w:r w:rsidRPr="003B754B">
          <w:rPr>
            <w:rStyle w:val="a8"/>
            <w:noProof/>
          </w:rPr>
          <w:t>)</w:t>
        </w:r>
        <w:r>
          <w:rPr>
            <w:noProof/>
            <w:webHidden/>
          </w:rPr>
          <w:tab/>
        </w:r>
        <w:r>
          <w:rPr>
            <w:noProof/>
            <w:webHidden/>
          </w:rPr>
          <w:fldChar w:fldCharType="begin"/>
        </w:r>
        <w:r>
          <w:rPr>
            <w:noProof/>
            <w:webHidden/>
          </w:rPr>
          <w:instrText xml:space="preserve"> PAGEREF _Toc162709248 \h </w:instrText>
        </w:r>
        <w:r>
          <w:rPr>
            <w:noProof/>
            <w:webHidden/>
          </w:rPr>
        </w:r>
        <w:r>
          <w:rPr>
            <w:noProof/>
            <w:webHidden/>
          </w:rPr>
          <w:fldChar w:fldCharType="separate"/>
        </w:r>
        <w:r>
          <w:rPr>
            <w:noProof/>
            <w:webHidden/>
          </w:rPr>
          <w:t>90</w:t>
        </w:r>
        <w:r>
          <w:rPr>
            <w:noProof/>
            <w:webHidden/>
          </w:rPr>
          <w:fldChar w:fldCharType="end"/>
        </w:r>
      </w:hyperlink>
    </w:p>
    <w:p w14:paraId="5874EDBC" w14:textId="3FD300FF" w:rsidR="00CC2EBA" w:rsidRDefault="00CC2EBA">
      <w:pPr>
        <w:pStyle w:val="14"/>
        <w:rPr>
          <w:rFonts w:asciiTheme="minorHAnsi" w:eastAsiaTheme="minorEastAsia" w:hAnsiTheme="minorHAnsi" w:cstheme="minorBidi"/>
          <w:noProof/>
          <w:sz w:val="22"/>
          <w:lang w:eastAsia="ru-RU"/>
        </w:rPr>
      </w:pPr>
      <w:hyperlink w:anchor="_Toc162709249" w:history="1">
        <w:r w:rsidRPr="003B754B">
          <w:rPr>
            <w:rStyle w:val="a8"/>
            <w:noProof/>
          </w:rPr>
          <w:t>ПРИЛОЖЕНИЕ</w:t>
        </w:r>
        <w:r w:rsidRPr="003B754B">
          <w:rPr>
            <w:rStyle w:val="a8"/>
            <w:noProof/>
            <w:lang w:val="en-US"/>
          </w:rPr>
          <w:t xml:space="preserve"> </w:t>
        </w:r>
        <w:r w:rsidRPr="003B754B">
          <w:rPr>
            <w:rStyle w:val="a8"/>
            <w:noProof/>
          </w:rPr>
          <w:t>Б</w:t>
        </w:r>
        <w:r w:rsidRPr="003B754B">
          <w:rPr>
            <w:rStyle w:val="a8"/>
            <w:noProof/>
            <w:lang w:val="en-US"/>
          </w:rPr>
          <w:t xml:space="preserve"> (</w:t>
        </w:r>
        <w:r w:rsidRPr="003B754B">
          <w:rPr>
            <w:rStyle w:val="a8"/>
            <w:noProof/>
          </w:rPr>
          <w:t>листинг</w:t>
        </w:r>
        <w:r w:rsidRPr="003B754B">
          <w:rPr>
            <w:rStyle w:val="a8"/>
            <w:noProof/>
            <w:lang w:val="en-US"/>
          </w:rPr>
          <w:t xml:space="preserve"> </w:t>
        </w:r>
        <w:r w:rsidRPr="003B754B">
          <w:rPr>
            <w:rStyle w:val="a8"/>
            <w:noProof/>
          </w:rPr>
          <w:t>файла</w:t>
        </w:r>
        <w:r w:rsidRPr="003B754B">
          <w:rPr>
            <w:rStyle w:val="a8"/>
            <w:noProof/>
            <w:lang w:val="en-US"/>
          </w:rPr>
          <w:t xml:space="preserve"> AccountService.cs)</w:t>
        </w:r>
        <w:r>
          <w:rPr>
            <w:noProof/>
            <w:webHidden/>
          </w:rPr>
          <w:tab/>
        </w:r>
        <w:r>
          <w:rPr>
            <w:noProof/>
            <w:webHidden/>
          </w:rPr>
          <w:fldChar w:fldCharType="begin"/>
        </w:r>
        <w:r>
          <w:rPr>
            <w:noProof/>
            <w:webHidden/>
          </w:rPr>
          <w:instrText xml:space="preserve"> PAGEREF _Toc162709249 \h </w:instrText>
        </w:r>
        <w:r>
          <w:rPr>
            <w:noProof/>
            <w:webHidden/>
          </w:rPr>
        </w:r>
        <w:r>
          <w:rPr>
            <w:noProof/>
            <w:webHidden/>
          </w:rPr>
          <w:fldChar w:fldCharType="separate"/>
        </w:r>
        <w:r>
          <w:rPr>
            <w:noProof/>
            <w:webHidden/>
          </w:rPr>
          <w:t>96</w:t>
        </w:r>
        <w:r>
          <w:rPr>
            <w:noProof/>
            <w:webHidden/>
          </w:rPr>
          <w:fldChar w:fldCharType="end"/>
        </w:r>
      </w:hyperlink>
    </w:p>
    <w:p w14:paraId="18D12356" w14:textId="1ED8D353" w:rsidR="00CC2EBA" w:rsidRDefault="00CC2EBA">
      <w:pPr>
        <w:pStyle w:val="14"/>
        <w:rPr>
          <w:rFonts w:asciiTheme="minorHAnsi" w:eastAsiaTheme="minorEastAsia" w:hAnsiTheme="minorHAnsi" w:cstheme="minorBidi"/>
          <w:noProof/>
          <w:sz w:val="22"/>
          <w:lang w:eastAsia="ru-RU"/>
        </w:rPr>
      </w:pPr>
      <w:hyperlink w:anchor="_Toc162709250" w:history="1">
        <w:r w:rsidRPr="003B754B">
          <w:rPr>
            <w:rStyle w:val="a8"/>
            <w:noProof/>
          </w:rPr>
          <w:t xml:space="preserve">ПРИЛОЖЕНИЕ Г (Содержимое файла работы дисперсионного анализа </w:t>
        </w:r>
        <w:r w:rsidRPr="003B754B">
          <w:rPr>
            <w:rStyle w:val="a8"/>
            <w:noProof/>
            <w:lang w:val="en-US"/>
          </w:rPr>
          <w:t>Anova</w:t>
        </w:r>
        <w:r w:rsidRPr="003B754B">
          <w:rPr>
            <w:rStyle w:val="a8"/>
            <w:noProof/>
          </w:rPr>
          <w:t>.</w:t>
        </w:r>
        <w:r w:rsidRPr="003B754B">
          <w:rPr>
            <w:rStyle w:val="a8"/>
            <w:noProof/>
            <w:lang w:val="en-US"/>
          </w:rPr>
          <w:t>cs</w:t>
        </w:r>
        <w:r w:rsidRPr="003B754B">
          <w:rPr>
            <w:rStyle w:val="a8"/>
            <w:noProof/>
          </w:rPr>
          <w:t>)</w:t>
        </w:r>
        <w:r>
          <w:rPr>
            <w:noProof/>
            <w:webHidden/>
          </w:rPr>
          <w:tab/>
        </w:r>
        <w:r>
          <w:rPr>
            <w:noProof/>
            <w:webHidden/>
          </w:rPr>
          <w:fldChar w:fldCharType="begin"/>
        </w:r>
        <w:r>
          <w:rPr>
            <w:noProof/>
            <w:webHidden/>
          </w:rPr>
          <w:instrText xml:space="preserve"> PAGEREF _Toc162709250 \h </w:instrText>
        </w:r>
        <w:r>
          <w:rPr>
            <w:noProof/>
            <w:webHidden/>
          </w:rPr>
        </w:r>
        <w:r>
          <w:rPr>
            <w:noProof/>
            <w:webHidden/>
          </w:rPr>
          <w:fldChar w:fldCharType="separate"/>
        </w:r>
        <w:r>
          <w:rPr>
            <w:noProof/>
            <w:webHidden/>
          </w:rPr>
          <w:t>99</w:t>
        </w:r>
        <w:r>
          <w:rPr>
            <w:noProof/>
            <w:webHidden/>
          </w:rPr>
          <w:fldChar w:fldCharType="end"/>
        </w:r>
      </w:hyperlink>
    </w:p>
    <w:p w14:paraId="2A456326" w14:textId="5614956C" w:rsidR="00CC2EBA" w:rsidRDefault="00CC2EBA">
      <w:pPr>
        <w:pStyle w:val="14"/>
        <w:rPr>
          <w:rFonts w:asciiTheme="minorHAnsi" w:eastAsiaTheme="minorEastAsia" w:hAnsiTheme="minorHAnsi" w:cstheme="minorBidi"/>
          <w:noProof/>
          <w:sz w:val="22"/>
          <w:lang w:eastAsia="ru-RU"/>
        </w:rPr>
      </w:pPr>
      <w:hyperlink w:anchor="_Toc162709251" w:history="1">
        <w:r w:rsidRPr="003B754B">
          <w:rPr>
            <w:rStyle w:val="a8"/>
            <w:noProof/>
          </w:rPr>
          <w:t>ПРИЛОЖЕНИЕ Д (Модульные тесты для проверки работоспособности алгоритма дисперсионного анализа)</w:t>
        </w:r>
        <w:r>
          <w:rPr>
            <w:noProof/>
            <w:webHidden/>
          </w:rPr>
          <w:tab/>
        </w:r>
        <w:r>
          <w:rPr>
            <w:noProof/>
            <w:webHidden/>
          </w:rPr>
          <w:fldChar w:fldCharType="begin"/>
        </w:r>
        <w:r>
          <w:rPr>
            <w:noProof/>
            <w:webHidden/>
          </w:rPr>
          <w:instrText xml:space="preserve"> PAGEREF _Toc162709251 \h </w:instrText>
        </w:r>
        <w:r>
          <w:rPr>
            <w:noProof/>
            <w:webHidden/>
          </w:rPr>
        </w:r>
        <w:r>
          <w:rPr>
            <w:noProof/>
            <w:webHidden/>
          </w:rPr>
          <w:fldChar w:fldCharType="separate"/>
        </w:r>
        <w:r>
          <w:rPr>
            <w:noProof/>
            <w:webHidden/>
          </w:rPr>
          <w:t>114</w:t>
        </w:r>
        <w:r>
          <w:rPr>
            <w:noProof/>
            <w:webHidden/>
          </w:rPr>
          <w:fldChar w:fldCharType="end"/>
        </w:r>
      </w:hyperlink>
    </w:p>
    <w:p w14:paraId="42F97887" w14:textId="3057615B" w:rsidR="00CC2EBA" w:rsidRDefault="00CC2EBA">
      <w:pPr>
        <w:pStyle w:val="14"/>
        <w:rPr>
          <w:rFonts w:asciiTheme="minorHAnsi" w:eastAsiaTheme="minorEastAsia" w:hAnsiTheme="minorHAnsi" w:cstheme="minorBidi"/>
          <w:noProof/>
          <w:sz w:val="22"/>
          <w:lang w:eastAsia="ru-RU"/>
        </w:rPr>
      </w:pPr>
      <w:hyperlink w:anchor="_Toc162709252" w:history="1">
        <w:r w:rsidRPr="003B754B">
          <w:rPr>
            <w:rStyle w:val="a8"/>
            <w:noProof/>
          </w:rPr>
          <w:t>ПРИЛОЖЕНИЕ Е (Справка о внедрении программного продукта на предприятии)</w:t>
        </w:r>
        <w:r>
          <w:rPr>
            <w:noProof/>
            <w:webHidden/>
          </w:rPr>
          <w:tab/>
        </w:r>
        <w:r>
          <w:rPr>
            <w:noProof/>
            <w:webHidden/>
          </w:rPr>
          <w:fldChar w:fldCharType="begin"/>
        </w:r>
        <w:r>
          <w:rPr>
            <w:noProof/>
            <w:webHidden/>
          </w:rPr>
          <w:instrText xml:space="preserve"> PAGEREF _Toc162709252 \h </w:instrText>
        </w:r>
        <w:r>
          <w:rPr>
            <w:noProof/>
            <w:webHidden/>
          </w:rPr>
        </w:r>
        <w:r>
          <w:rPr>
            <w:noProof/>
            <w:webHidden/>
          </w:rPr>
          <w:fldChar w:fldCharType="separate"/>
        </w:r>
        <w:r>
          <w:rPr>
            <w:noProof/>
            <w:webHidden/>
          </w:rPr>
          <w:t>116</w:t>
        </w:r>
        <w:r>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Default="008F05DC" w:rsidP="00892905">
      <w:pPr>
        <w:pStyle w:val="ab"/>
      </w:pPr>
      <w: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3" w:name="_Toc161568200"/>
      <w:bookmarkStart w:id="4" w:name="_Toc162709227"/>
      <w:r w:rsidRPr="00541C36">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7FB2CAA5" w:rsidR="0093378B"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p>
    <w:p w14:paraId="09150931" w14:textId="582F1BE3" w:rsidR="00502C9D" w:rsidRDefault="00502C9D" w:rsidP="00181E5B">
      <w:commentRangeStart w:id="6"/>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commentRangeEnd w:id="6"/>
      <w:r w:rsidR="00BF50CB">
        <w:rPr>
          <w:rStyle w:val="af0"/>
        </w:rPr>
        <w:commentReference w:id="6"/>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77777777" w:rsidR="0093378B" w:rsidRPr="00464AEF" w:rsidRDefault="0093378B" w:rsidP="005019EA">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24087435" w14:textId="77777777" w:rsidR="0093378B" w:rsidRPr="00541C36" w:rsidRDefault="0093378B" w:rsidP="00464AEF">
      <w:pPr>
        <w:pStyle w:val="2"/>
        <w:spacing w:before="0"/>
      </w:pPr>
      <w:bookmarkStart w:id="7" w:name="_Toc161568201"/>
      <w:bookmarkStart w:id="8" w:name="_Toc162709228"/>
      <w:r w:rsidRPr="00541C36">
        <w:t>Цель работы</w:t>
      </w:r>
      <w:bookmarkEnd w:id="5"/>
      <w:bookmarkEnd w:id="7"/>
      <w:bookmarkEnd w:id="8"/>
    </w:p>
    <w:p w14:paraId="735EE281" w14:textId="124A9A93" w:rsidR="0093378B" w:rsidRPr="00541C36" w:rsidRDefault="00502C9D" w:rsidP="00464AEF">
      <w:commentRangeStart w:id="9"/>
      <w:r>
        <w:t>Создание интернет-платформы для работы с полевыми наблюдениями с целью мониторинга и анализа этих данных исследователями в сфере сельского хозяйства и агрономами.</w:t>
      </w:r>
      <w:commentRangeEnd w:id="9"/>
      <w:r>
        <w:rPr>
          <w:rStyle w:val="af0"/>
        </w:rPr>
        <w:commentReference w:id="9"/>
      </w:r>
    </w:p>
    <w:p w14:paraId="1A24531F" w14:textId="77777777" w:rsidR="0093378B" w:rsidRPr="00541C36" w:rsidRDefault="0093378B" w:rsidP="00464AEF">
      <w:pPr>
        <w:pStyle w:val="2"/>
        <w:spacing w:before="0"/>
      </w:pPr>
      <w:bookmarkStart w:id="10" w:name="_Toc122277544"/>
      <w:bookmarkStart w:id="11" w:name="_Toc161568202"/>
      <w:bookmarkStart w:id="12" w:name="_Toc162709229"/>
      <w:r w:rsidRPr="00541C36">
        <w:lastRenderedPageBreak/>
        <w:t>Задачи</w:t>
      </w:r>
      <w:bookmarkEnd w:id="10"/>
      <w:bookmarkEnd w:id="11"/>
      <w:bookmarkEnd w:id="12"/>
    </w:p>
    <w:p w14:paraId="7E95813C" w14:textId="77777777" w:rsidR="0093378B" w:rsidRPr="00541C36" w:rsidRDefault="0093378B" w:rsidP="005D0EAE">
      <w:pPr>
        <w:pStyle w:val="12"/>
        <w:numPr>
          <w:ilvl w:val="0"/>
          <w:numId w:val="1"/>
        </w:numPr>
        <w:ind w:left="1134" w:hanging="425"/>
      </w:pPr>
      <w:bookmarkStart w:id="13"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4" w:name="_Toc161568203"/>
      <w:bookmarkStart w:id="15" w:name="_Toc162709230"/>
      <w:r w:rsidRPr="00541C36">
        <w:lastRenderedPageBreak/>
        <w:t xml:space="preserve">1 </w:t>
      </w:r>
      <w:bookmarkEnd w:id="13"/>
      <w:r>
        <w:t xml:space="preserve">Использование </w:t>
      </w:r>
      <w:bookmarkEnd w:id="14"/>
      <w:r w:rsidR="00BF50CB">
        <w:t>информационных технологий и математических моделей для решения задач в сфере сельского хозяйства</w:t>
      </w:r>
      <w:bookmarkEnd w:id="15"/>
    </w:p>
    <w:p w14:paraId="71DE3F5E" w14:textId="657035F4" w:rsidR="0093378B" w:rsidRDefault="0093378B" w:rsidP="00464AEF">
      <w:pPr>
        <w:pStyle w:val="2"/>
        <w:numPr>
          <w:ilvl w:val="1"/>
          <w:numId w:val="2"/>
        </w:numPr>
        <w:spacing w:before="0"/>
        <w:jc w:val="both"/>
        <w:rPr>
          <w:b w:val="0"/>
          <w:bCs/>
        </w:rPr>
      </w:pPr>
      <w:bookmarkStart w:id="16" w:name="_Toc161568204"/>
      <w:bookmarkStart w:id="17" w:name="_Toc162709231"/>
      <w:r>
        <w:rPr>
          <w:b w:val="0"/>
          <w:bCs/>
        </w:rPr>
        <w:t>Необходимость разработки программы для проведения исследований</w:t>
      </w:r>
      <w:bookmarkEnd w:id="16"/>
      <w:r w:rsidR="000D039E">
        <w:rPr>
          <w:b w:val="0"/>
          <w:bCs/>
        </w:rPr>
        <w:t xml:space="preserve"> данных</w:t>
      </w:r>
      <w:bookmarkEnd w:id="17"/>
    </w:p>
    <w:p w14:paraId="3A5602C7" w14:textId="778FC42C" w:rsidR="000D039E" w:rsidRDefault="000D039E" w:rsidP="000D039E">
      <w:commentRangeStart w:id="18"/>
      <w:r>
        <w:t xml:space="preserve">Для решения задач в сельском хозяйстве </w:t>
      </w:r>
      <w:commentRangeEnd w:id="18"/>
      <w:r w:rsidR="006700C7">
        <w:rPr>
          <w:rStyle w:val="af0"/>
        </w:rPr>
        <w:commentReference w:id="18"/>
      </w:r>
      <w:r>
        <w:t>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w:t>
      </w:r>
      <w:commentRangeStart w:id="19"/>
      <w:r>
        <w:t xml:space="preserve">динамических </w:t>
      </w:r>
      <w:commentRangeEnd w:id="19"/>
      <w:r w:rsidR="00BD63ED">
        <w:rPr>
          <w:rStyle w:val="af0"/>
        </w:rPr>
        <w:commentReference w:id="19"/>
      </w:r>
      <w:r>
        <w:t xml:space="preserve">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5.95pt" o:ole="">
            <v:imagedata r:id="rId13" o:title=""/>
          </v:shape>
          <o:OLEObject Type="Embed" ProgID="Equation.DSMT4" ShapeID="_x0000_i1025" DrawAspect="Content" ObjectID="_1773322433" r:id="rId14"/>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20" w:name="_Toc161568205"/>
      <w:bookmarkStart w:id="21" w:name="_Toc162709232"/>
      <w:r>
        <w:rPr>
          <w:b w:val="0"/>
          <w:bCs/>
        </w:rPr>
        <w:t>Необходимость использования дисперсионного анализа</w:t>
      </w:r>
      <w:bookmarkEnd w:id="20"/>
      <w:bookmarkEnd w:id="21"/>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033482E2"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22"/>
      <w:r w:rsidRPr="001F5DAE">
        <w:t xml:space="preserve">версии </w:t>
      </w:r>
      <w:commentRangeEnd w:id="22"/>
      <w:r w:rsidR="00BD63ED" w:rsidRPr="001F5DAE">
        <w:rPr>
          <w:rStyle w:val="af0"/>
        </w:rPr>
        <w:commentReference w:id="22"/>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 Классы градации могут быть качественными либо количественными.</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77777777"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w:t>
      </w:r>
      <w:r>
        <w:lastRenderedPageBreak/>
        <w:t>Первая – дисперсия, объяснённая влиянием фактора (группы) вокруг средней всех 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Default="0093378B" w:rsidP="00E301E6">
      <w:pPr>
        <w:pStyle w:val="2"/>
        <w:numPr>
          <w:ilvl w:val="1"/>
          <w:numId w:val="2"/>
        </w:numPr>
        <w:spacing w:before="0"/>
        <w:jc w:val="both"/>
        <w:rPr>
          <w:b w:val="0"/>
          <w:bCs/>
        </w:rPr>
      </w:pPr>
      <w:bookmarkStart w:id="23" w:name="_Toc161568206"/>
      <w:bookmarkStart w:id="24" w:name="_Toc162709233"/>
      <w:r>
        <w:rPr>
          <w:b w:val="0"/>
          <w:bCs/>
        </w:rPr>
        <w:t>Математическая модель дисперсионного анализа и непараметрические методы</w:t>
      </w:r>
      <w:bookmarkEnd w:id="23"/>
      <w:bookmarkEnd w:id="24"/>
    </w:p>
    <w:p w14:paraId="2915999B" w14:textId="71B148FF" w:rsidR="00DC68C3" w:rsidRPr="00DC68C3" w:rsidRDefault="00DC68C3" w:rsidP="00DC68C3">
      <w:commentRangeStart w:id="25"/>
      <w:r>
        <w:t>В разрабатываемом веб-приложении необходимо запрограммировать статистический модуль</w:t>
      </w:r>
      <w:commentRangeEnd w:id="25"/>
      <w:r>
        <w:rPr>
          <w:rStyle w:val="af0"/>
        </w:rPr>
        <w:commentReference w:id="25"/>
      </w:r>
      <w:r>
        <w:t xml:space="preserve">: компонент, в котором реализован метод обработки наблюдений с помощью дисперсионного анализа. В данном параграфе будет </w:t>
      </w:r>
      <w:r>
        <w:lastRenderedPageBreak/>
        <w:t>рассмотрена математическая модель, те формулы, которые позволяют 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Pr>
          <w:lang w:val="en-US"/>
        </w:rPr>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w:rPr>
            <w:rFonts w:ascii="Cambria Math" w:hAnsi="Cambria Math"/>
            <w:sz w:val="24"/>
            <w:szCs w:val="20"/>
            <w:lang w:val="en-US"/>
          </w:rPr>
          <m:t>df</m:t>
        </m:r>
        <m:r>
          <w:rPr>
            <w:rFonts w:ascii="Cambria Math" w:hAnsi="Cambria Math"/>
            <w:sz w:val="24"/>
            <w:szCs w:val="20"/>
          </w:rPr>
          <m:t>=</m:t>
        </m:r>
        <m:r>
          <w:rPr>
            <w:rFonts w:ascii="Cambria Math" w:hAnsi="Cambria Math"/>
            <w:sz w:val="24"/>
            <w:szCs w:val="20"/>
            <w:lang w:val="en-US"/>
          </w:rPr>
          <m:t>n</m:t>
        </m:r>
        <m:r>
          <w:rPr>
            <w:rFonts w:ascii="Cambria Math" w:hAnsi="Cambria Math"/>
            <w:sz w:val="24"/>
            <w:szCs w:val="20"/>
          </w:rPr>
          <m:t>-</m:t>
        </m:r>
        <m: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commentRangeStart w:id="26"/>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commentRangeEnd w:id="26"/>
      <w:r w:rsidR="006700C7">
        <w:rPr>
          <w:rStyle w:val="af0"/>
        </w:rPr>
        <w:commentReference w:id="26"/>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7"/>
      <w:r w:rsidR="00BC1FD1" w:rsidRPr="00AC25AD">
        <w:t xml:space="preserve">теста </w:t>
      </w:r>
      <w:commentRangeEnd w:id="27"/>
      <w:r w:rsidR="00BC1FD1" w:rsidRPr="00AC25AD">
        <w:rPr>
          <w:rStyle w:val="af0"/>
        </w:rPr>
        <w:commentReference w:id="27"/>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84088A4" w:rsidR="006700C7" w:rsidRPr="002B2CF3"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6C1045E3" w:rsidR="006700C7" w:rsidRDefault="006700C7" w:rsidP="006700C7">
      <w:pPr>
        <w:jc w:val="center"/>
      </w:pPr>
      <w:r>
        <w:t xml:space="preserve">Рисунок </w:t>
      </w:r>
      <w:r w:rsidR="008F392E">
        <w:t>2</w:t>
      </w:r>
      <w:r>
        <w:t xml:space="preserve"> – Присвоение рангов данных (с повторяющимися значениями)</w:t>
      </w: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commentRangeStart w:id="28"/>
      <w:r>
        <w:t>Следует отметить, что однофакторный ди</w:t>
      </w:r>
      <w:commentRangeEnd w:id="28"/>
      <w:r w:rsidR="004A3F2E">
        <w:rPr>
          <w:rStyle w:val="af0"/>
        </w:rPr>
        <w:commentReference w:id="28"/>
      </w:r>
      <w:r>
        <w:t xml:space="preserve">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9" w:name="_Toc122277549"/>
      <w:bookmarkStart w:id="30" w:name="_Toc161568207"/>
      <w:bookmarkStart w:id="31" w:name="_Toc162709234"/>
      <w:r w:rsidRPr="00403FE8">
        <w:lastRenderedPageBreak/>
        <w:t xml:space="preserve">2 </w:t>
      </w:r>
      <w:bookmarkEnd w:id="29"/>
      <w:r w:rsidRPr="00403FE8">
        <w:t>Обзор существующих решений</w:t>
      </w:r>
      <w:bookmarkEnd w:id="30"/>
      <w:bookmarkEnd w:id="31"/>
    </w:p>
    <w:p w14:paraId="45235307" w14:textId="77777777" w:rsidR="0093378B" w:rsidRDefault="0093378B" w:rsidP="00A82002">
      <w:pPr>
        <w:pStyle w:val="2"/>
        <w:rPr>
          <w:b w:val="0"/>
          <w:bCs/>
        </w:rPr>
      </w:pPr>
      <w:bookmarkStart w:id="32" w:name="_Toc161568208"/>
      <w:bookmarkStart w:id="33" w:name="_Toc162709235"/>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32"/>
      <w:bookmarkEnd w:id="33"/>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4A22EE8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34" w:name="_Toc161568209"/>
      <w:bookmarkStart w:id="35" w:name="_Toc162709236"/>
      <w:r w:rsidRPr="0045581F">
        <w:rPr>
          <w:b w:val="0"/>
          <w:bCs/>
        </w:rPr>
        <w:t>2.</w:t>
      </w:r>
      <w:r w:rsidRPr="00A82002">
        <w:rPr>
          <w:b w:val="0"/>
          <w:bCs/>
        </w:rPr>
        <w:t>2</w:t>
      </w:r>
      <w:r w:rsidRPr="0045581F">
        <w:rPr>
          <w:b w:val="0"/>
          <w:bCs/>
        </w:rPr>
        <w:t xml:space="preserve"> Описание популярных статистических пакетов</w:t>
      </w:r>
      <w:bookmarkEnd w:id="34"/>
      <w:bookmarkEnd w:id="35"/>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 xml:space="preserve">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465681B4" w:rsidR="0093378B" w:rsidRDefault="0093378B" w:rsidP="004A4E6E">
      <w:pPr>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3929EC0B" w:rsidR="007B6474" w:rsidRDefault="007B6474" w:rsidP="007B6474">
      <w:pPr>
        <w:jc w:val="center"/>
      </w:pPr>
      <w:r>
        <w:t xml:space="preserve">Рисунок </w:t>
      </w:r>
      <w:r w:rsidR="008F392E">
        <w:t>5</w:t>
      </w:r>
      <w:r>
        <w:t xml:space="preserve"> – Внешний вид программы SAS</w:t>
      </w: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040491B" w:rsidR="0093378B" w:rsidRDefault="0093378B" w:rsidP="00584880">
      <w:pPr>
        <w:jc w:val="center"/>
      </w:pPr>
      <w:r>
        <w:t xml:space="preserve">Рисунок </w:t>
      </w:r>
      <w:r w:rsidR="008F392E">
        <w:t>6</w:t>
      </w:r>
      <w:r>
        <w:t xml:space="preserve"> – Окно детальных результатов анализа влияния фактора (Сорт)</w:t>
      </w: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0D5B2562"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30BBA919" w:rsidR="0093378B" w:rsidRDefault="0093378B" w:rsidP="0045581F">
      <w:pPr>
        <w:jc w:val="center"/>
      </w:pPr>
      <w:r>
        <w:t xml:space="preserve">Рисунок </w:t>
      </w:r>
      <w:r w:rsidR="008F392E">
        <w:t>8</w:t>
      </w:r>
      <w:r>
        <w:t xml:space="preserve"> – Внешний вид программы SPSS</w:t>
      </w: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w:t>
      </w:r>
      <w:r>
        <w:lastRenderedPageBreak/>
        <w:t xml:space="preserve">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4B23AC95" w:rsidR="0093378B" w:rsidRDefault="0093378B" w:rsidP="0045581F">
      <w:pPr>
        <w:jc w:val="center"/>
      </w:pPr>
      <w:r>
        <w:t xml:space="preserve">Рисунок </w:t>
      </w:r>
      <w:r w:rsidR="008F392E">
        <w:t>9</w:t>
      </w:r>
      <w:r>
        <w:t xml:space="preserve"> – Внешний вид программы STATISTICA</w:t>
      </w: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lastRenderedPageBreak/>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 xml:space="preserve">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w:t>
      </w:r>
      <w:commentRangeStart w:id="36"/>
      <w:r>
        <w:t xml:space="preserve">свободной </w:t>
      </w:r>
      <w:commentRangeEnd w:id="36"/>
      <w:r>
        <w:rPr>
          <w:rStyle w:val="af0"/>
        </w:rPr>
        <w:commentReference w:id="36"/>
      </w:r>
      <w:r>
        <w:t>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Pr>
          <w:lang w:val="en-US"/>
        </w:rPr>
        <w:t xml:space="preserve"> [</w:t>
      </w:r>
      <w:r w:rsidR="00E258B2">
        <w:rPr>
          <w:lang w:val="en-US"/>
        </w:rPr>
        <w:t>9</w:t>
      </w:r>
      <w:r w:rsidR="00AC25AD">
        <w:rPr>
          <w:lang w:val="en-US"/>
        </w:rPr>
        <w:t>]</w:t>
      </w:r>
      <w:r>
        <w:t>.</w:t>
      </w:r>
    </w:p>
    <w:p w14:paraId="51E75475" w14:textId="77777777" w:rsidR="007B6474" w:rsidRDefault="007B6474" w:rsidP="007B6474">
      <w:pPr>
        <w:jc w:val="center"/>
      </w:pPr>
      <w:r w:rsidRPr="00D25175">
        <w:rPr>
          <w:noProof/>
          <w:lang w:eastAsia="ru-RU"/>
        </w:rPr>
        <w:drawing>
          <wp:inline distT="0" distB="0" distL="0" distR="0" wp14:anchorId="713708B3" wp14:editId="6755A63F">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77777777" w:rsidR="00823137" w:rsidRDefault="007B6474" w:rsidP="00A86ECB">
      <w:r>
        <w:t xml:space="preserve">На сегодняшний день существует очень много качественных статистических пакетов, среди которых самыми лучшими являются </w:t>
      </w:r>
      <w:proofErr w:type="spellStart"/>
      <w:r>
        <w:t>MatLab</w:t>
      </w:r>
      <w:proofErr w:type="spellEnd"/>
      <w:r>
        <w:t xml:space="preserve">, SPSS и SAS. Но в 2013 году, несмотря на высочайшую конкуренцию, язык R </w:t>
      </w:r>
      <w:r>
        <w:lastRenderedPageBreak/>
        <w:t xml:space="preserve">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7EBB7E43" w14:textId="2F04DE59" w:rsidR="00502B63" w:rsidRDefault="00502B63" w:rsidP="00502B63">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w:t>
      </w:r>
      <w:r w:rsidR="00A67502">
        <w:t xml:space="preserve"> </w:t>
      </w:r>
      <w:r>
        <w:t>и «карт урожая». Эти проблемы рассмотрены в таблице 1:</w:t>
      </w:r>
    </w:p>
    <w:p w14:paraId="79E7D230" w14:textId="77777777" w:rsidR="00502B63" w:rsidRPr="00823137" w:rsidRDefault="00502B63" w:rsidP="00502B63">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1567"/>
        <w:gridCol w:w="1227"/>
        <w:gridCol w:w="1655"/>
        <w:gridCol w:w="1788"/>
      </w:tblGrid>
      <w:tr w:rsidR="00502B63" w:rsidRPr="0066369B" w14:paraId="6789B0BF" w14:textId="77777777" w:rsidTr="00E007C7">
        <w:trPr>
          <w:cantSplit/>
          <w:trHeight w:val="339"/>
        </w:trPr>
        <w:tc>
          <w:tcPr>
            <w:tcW w:w="1590" w:type="dxa"/>
            <w:tcBorders>
              <w:top w:val="single" w:sz="4" w:space="0" w:color="auto"/>
              <w:left w:val="single" w:sz="4" w:space="0" w:color="auto"/>
              <w:bottom w:val="single" w:sz="4" w:space="0" w:color="auto"/>
              <w:right w:val="single" w:sz="4" w:space="0" w:color="auto"/>
            </w:tcBorders>
          </w:tcPr>
          <w:p w14:paraId="4D777366" w14:textId="77777777" w:rsidR="00502B63" w:rsidRPr="0066369B" w:rsidRDefault="00502B63" w:rsidP="00E007C7">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7A92E28C" w14:textId="77777777" w:rsidR="00502B63" w:rsidRPr="0066369B" w:rsidRDefault="00502B63" w:rsidP="00E007C7">
            <w:pPr>
              <w:ind w:firstLine="0"/>
              <w:jc w:val="center"/>
              <w:rPr>
                <w:sz w:val="24"/>
                <w:szCs w:val="24"/>
              </w:rPr>
            </w:pPr>
            <w:r>
              <w:rPr>
                <w:sz w:val="24"/>
                <w:szCs w:val="24"/>
              </w:rPr>
              <w:t>Доступность</w:t>
            </w:r>
          </w:p>
        </w:tc>
        <w:tc>
          <w:tcPr>
            <w:tcW w:w="1567" w:type="dxa"/>
            <w:tcBorders>
              <w:top w:val="single" w:sz="4" w:space="0" w:color="auto"/>
              <w:left w:val="single" w:sz="4" w:space="0" w:color="auto"/>
              <w:bottom w:val="single" w:sz="4" w:space="0" w:color="auto"/>
              <w:right w:val="single" w:sz="4" w:space="0" w:color="auto"/>
            </w:tcBorders>
          </w:tcPr>
          <w:p w14:paraId="700A1489" w14:textId="77777777" w:rsidR="00502B63" w:rsidRPr="0066369B" w:rsidRDefault="00502B63" w:rsidP="00E007C7">
            <w:pPr>
              <w:ind w:firstLine="0"/>
              <w:jc w:val="center"/>
              <w:rPr>
                <w:sz w:val="24"/>
                <w:szCs w:val="24"/>
              </w:rPr>
            </w:pPr>
            <w:proofErr w:type="gramStart"/>
            <w:r>
              <w:rPr>
                <w:sz w:val="24"/>
                <w:szCs w:val="24"/>
              </w:rPr>
              <w:t>Универ</w:t>
            </w:r>
            <w:r>
              <w:rPr>
                <w:sz w:val="24"/>
                <w:szCs w:val="24"/>
                <w:lang w:val="en-US"/>
              </w:rPr>
              <w:t>-</w:t>
            </w:r>
            <w:r>
              <w:rPr>
                <w:sz w:val="24"/>
                <w:szCs w:val="24"/>
              </w:rPr>
              <w:t>сальность</w:t>
            </w:r>
            <w:proofErr w:type="gramEnd"/>
          </w:p>
        </w:tc>
        <w:tc>
          <w:tcPr>
            <w:tcW w:w="1227" w:type="dxa"/>
            <w:tcBorders>
              <w:top w:val="single" w:sz="4" w:space="0" w:color="auto"/>
              <w:left w:val="single" w:sz="4" w:space="0" w:color="auto"/>
              <w:bottom w:val="single" w:sz="4" w:space="0" w:color="auto"/>
              <w:right w:val="single" w:sz="4" w:space="0" w:color="auto"/>
            </w:tcBorders>
          </w:tcPr>
          <w:p w14:paraId="4DC2B964" w14:textId="77777777" w:rsidR="00502B63" w:rsidRDefault="00502B63" w:rsidP="00E007C7">
            <w:pPr>
              <w:ind w:firstLine="0"/>
              <w:jc w:val="center"/>
              <w:rPr>
                <w:sz w:val="24"/>
                <w:szCs w:val="24"/>
              </w:rPr>
            </w:pPr>
            <w:proofErr w:type="spellStart"/>
            <w:r>
              <w:rPr>
                <w:sz w:val="24"/>
                <w:szCs w:val="24"/>
              </w:rPr>
              <w:t>Эргоно</w:t>
            </w:r>
            <w:proofErr w:type="spellEnd"/>
            <w:r>
              <w:rPr>
                <w:sz w:val="24"/>
                <w:szCs w:val="24"/>
              </w:rPr>
              <w:t>-</w:t>
            </w:r>
          </w:p>
          <w:p w14:paraId="424F0147" w14:textId="77777777" w:rsidR="00502B63" w:rsidRPr="0066369B" w:rsidRDefault="00502B63" w:rsidP="00E007C7">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6BF0D35D" w14:textId="77777777" w:rsidR="00502B63" w:rsidRDefault="00502B63" w:rsidP="00E007C7">
            <w:pPr>
              <w:ind w:firstLine="0"/>
              <w:jc w:val="center"/>
              <w:rPr>
                <w:sz w:val="24"/>
                <w:szCs w:val="24"/>
              </w:rPr>
            </w:pPr>
            <w:r>
              <w:rPr>
                <w:sz w:val="24"/>
                <w:szCs w:val="24"/>
              </w:rPr>
              <w:t>Возможности</w:t>
            </w:r>
          </w:p>
        </w:tc>
        <w:tc>
          <w:tcPr>
            <w:tcW w:w="1788" w:type="dxa"/>
            <w:tcBorders>
              <w:top w:val="single" w:sz="4" w:space="0" w:color="auto"/>
              <w:left w:val="single" w:sz="4" w:space="0" w:color="auto"/>
              <w:bottom w:val="single" w:sz="4" w:space="0" w:color="auto"/>
              <w:right w:val="single" w:sz="4" w:space="0" w:color="auto"/>
            </w:tcBorders>
          </w:tcPr>
          <w:p w14:paraId="10E97712" w14:textId="77777777" w:rsidR="00502B63" w:rsidRDefault="00502B63" w:rsidP="00E007C7">
            <w:pPr>
              <w:ind w:firstLine="0"/>
              <w:jc w:val="center"/>
              <w:rPr>
                <w:sz w:val="24"/>
                <w:szCs w:val="24"/>
              </w:rPr>
            </w:pPr>
            <w:r>
              <w:rPr>
                <w:sz w:val="24"/>
                <w:szCs w:val="24"/>
              </w:rPr>
              <w:t>Оперативность</w:t>
            </w:r>
          </w:p>
        </w:tc>
      </w:tr>
      <w:tr w:rsidR="00502B63" w:rsidRPr="0066369B" w14:paraId="780FC258" w14:textId="77777777" w:rsidTr="00E007C7">
        <w:trPr>
          <w:trHeight w:val="410"/>
        </w:trPr>
        <w:tc>
          <w:tcPr>
            <w:tcW w:w="1590" w:type="dxa"/>
            <w:tcBorders>
              <w:top w:val="single" w:sz="4" w:space="0" w:color="auto"/>
              <w:left w:val="single" w:sz="4" w:space="0" w:color="auto"/>
              <w:bottom w:val="single" w:sz="4" w:space="0" w:color="auto"/>
              <w:right w:val="single" w:sz="4" w:space="0" w:color="auto"/>
            </w:tcBorders>
          </w:tcPr>
          <w:p w14:paraId="284E8CF8" w14:textId="77777777" w:rsidR="00502B63" w:rsidRPr="0066369B" w:rsidRDefault="00502B63" w:rsidP="00E007C7">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6882CA0D"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C8E4B41"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9EA0A73"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655" w:type="dxa"/>
            <w:tcBorders>
              <w:top w:val="single" w:sz="4" w:space="0" w:color="auto"/>
              <w:left w:val="single" w:sz="4" w:space="0" w:color="auto"/>
              <w:bottom w:val="single" w:sz="4" w:space="0" w:color="auto"/>
              <w:right w:val="single" w:sz="4" w:space="0" w:color="auto"/>
            </w:tcBorders>
          </w:tcPr>
          <w:p w14:paraId="229FD823"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788" w:type="dxa"/>
            <w:tcBorders>
              <w:top w:val="single" w:sz="4" w:space="0" w:color="auto"/>
              <w:left w:val="single" w:sz="4" w:space="0" w:color="auto"/>
              <w:bottom w:val="single" w:sz="4" w:space="0" w:color="auto"/>
              <w:right w:val="single" w:sz="4" w:space="0" w:color="auto"/>
            </w:tcBorders>
          </w:tcPr>
          <w:p w14:paraId="69338204" w14:textId="77777777" w:rsidR="00502B63" w:rsidRPr="0066369B" w:rsidRDefault="00502B63" w:rsidP="00E007C7">
            <w:pPr>
              <w:ind w:firstLine="0"/>
              <w:jc w:val="center"/>
              <w:rPr>
                <w:sz w:val="24"/>
                <w:szCs w:val="24"/>
                <w:vertAlign w:val="superscript"/>
              </w:rPr>
            </w:pPr>
            <w:r>
              <w:rPr>
                <w:sz w:val="24"/>
                <w:szCs w:val="24"/>
                <w:vertAlign w:val="superscript"/>
              </w:rPr>
              <w:t>+</w:t>
            </w:r>
          </w:p>
        </w:tc>
      </w:tr>
      <w:tr w:rsidR="00502B63" w:rsidRPr="0066369B" w14:paraId="656CFC00" w14:textId="77777777" w:rsidTr="00E007C7">
        <w:trPr>
          <w:trHeight w:val="410"/>
        </w:trPr>
        <w:tc>
          <w:tcPr>
            <w:tcW w:w="1590" w:type="dxa"/>
            <w:tcBorders>
              <w:top w:val="single" w:sz="4" w:space="0" w:color="auto"/>
              <w:left w:val="single" w:sz="4" w:space="0" w:color="auto"/>
              <w:bottom w:val="single" w:sz="4" w:space="0" w:color="auto"/>
              <w:right w:val="single" w:sz="4" w:space="0" w:color="auto"/>
            </w:tcBorders>
          </w:tcPr>
          <w:p w14:paraId="0F9FA395" w14:textId="77777777" w:rsidR="00502B63" w:rsidRPr="008809B0" w:rsidRDefault="00502B63" w:rsidP="00E007C7">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7A53371C"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65761EE9"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F8CC6A7"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56ADF817"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6B137B45" w14:textId="77777777" w:rsidR="00502B63" w:rsidRPr="0066369B" w:rsidRDefault="00502B63" w:rsidP="00E007C7">
            <w:pPr>
              <w:ind w:firstLine="0"/>
              <w:jc w:val="center"/>
              <w:rPr>
                <w:sz w:val="24"/>
                <w:szCs w:val="24"/>
              </w:rPr>
            </w:pPr>
            <w:r>
              <w:rPr>
                <w:sz w:val="24"/>
                <w:szCs w:val="24"/>
              </w:rPr>
              <w:t>+-</w:t>
            </w:r>
          </w:p>
        </w:tc>
      </w:tr>
      <w:tr w:rsidR="00502B63" w:rsidRPr="0066369B" w14:paraId="3CA9AC01"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210C889C" w14:textId="77777777" w:rsidR="00502B63" w:rsidRPr="008809B0" w:rsidRDefault="00502B63" w:rsidP="00E007C7">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78E17EC4"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DC92AF2"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29818EF6"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A562F62"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764AF67" w14:textId="77777777" w:rsidR="00502B63" w:rsidRPr="0066369B" w:rsidRDefault="00502B63" w:rsidP="00E007C7">
            <w:pPr>
              <w:ind w:firstLine="0"/>
              <w:jc w:val="center"/>
              <w:rPr>
                <w:sz w:val="24"/>
                <w:szCs w:val="24"/>
              </w:rPr>
            </w:pPr>
            <w:r>
              <w:rPr>
                <w:sz w:val="24"/>
                <w:szCs w:val="24"/>
              </w:rPr>
              <w:t>+-</w:t>
            </w:r>
          </w:p>
        </w:tc>
      </w:tr>
      <w:tr w:rsidR="00502B63" w:rsidRPr="0066369B" w14:paraId="1E689A58"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543874EF" w14:textId="77777777" w:rsidR="00502B63" w:rsidRPr="008809B0" w:rsidRDefault="00502B63" w:rsidP="00E007C7">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14EAD51C"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FFE5650" w14:textId="77777777" w:rsidR="00502B63" w:rsidRPr="00DE1815"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2B41E4F3" w14:textId="77777777" w:rsidR="00502B63" w:rsidRPr="00DE1815"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19F9065C"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788" w:type="dxa"/>
            <w:tcBorders>
              <w:top w:val="single" w:sz="4" w:space="0" w:color="auto"/>
              <w:left w:val="single" w:sz="4" w:space="0" w:color="auto"/>
              <w:bottom w:val="single" w:sz="4" w:space="0" w:color="auto"/>
              <w:right w:val="single" w:sz="4" w:space="0" w:color="auto"/>
            </w:tcBorders>
          </w:tcPr>
          <w:p w14:paraId="0175C73A" w14:textId="77777777" w:rsidR="00502B63" w:rsidRPr="0066369B" w:rsidRDefault="00502B63" w:rsidP="00E007C7">
            <w:pPr>
              <w:ind w:firstLine="0"/>
              <w:jc w:val="center"/>
              <w:rPr>
                <w:sz w:val="24"/>
                <w:szCs w:val="24"/>
                <w:vertAlign w:val="superscript"/>
              </w:rPr>
            </w:pPr>
            <w:r>
              <w:rPr>
                <w:sz w:val="24"/>
                <w:szCs w:val="24"/>
                <w:vertAlign w:val="superscript"/>
              </w:rPr>
              <w:t>+-</w:t>
            </w:r>
          </w:p>
        </w:tc>
      </w:tr>
      <w:tr w:rsidR="00502B63" w:rsidRPr="0066369B" w14:paraId="0955E4E5"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2DF5E422" w14:textId="77777777" w:rsidR="00502B63" w:rsidRPr="008809B0" w:rsidRDefault="00502B63" w:rsidP="00E007C7">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4D3DBA3D"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41E9C19"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575CD3"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390DA26"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70DD94C" w14:textId="77777777" w:rsidR="00502B63" w:rsidRPr="0066369B" w:rsidRDefault="00502B63" w:rsidP="00E007C7">
            <w:pPr>
              <w:ind w:firstLine="0"/>
              <w:jc w:val="center"/>
              <w:rPr>
                <w:sz w:val="24"/>
                <w:szCs w:val="24"/>
              </w:rPr>
            </w:pPr>
            <w:r>
              <w:rPr>
                <w:sz w:val="24"/>
                <w:szCs w:val="24"/>
              </w:rPr>
              <w:t>+-</w:t>
            </w:r>
          </w:p>
        </w:tc>
      </w:tr>
      <w:tr w:rsidR="00502B63" w:rsidRPr="0066369B" w14:paraId="0CFC3C57"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3F3AE614" w14:textId="77777777" w:rsidR="00502B63" w:rsidRPr="008809B0" w:rsidRDefault="00502B63" w:rsidP="00E007C7">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519972A5" w14:textId="77777777" w:rsidR="00502B63" w:rsidRPr="008809B0" w:rsidRDefault="00502B63" w:rsidP="00E007C7">
            <w:pPr>
              <w:ind w:firstLine="0"/>
              <w:jc w:val="center"/>
              <w:rPr>
                <w:sz w:val="24"/>
                <w:szCs w:val="24"/>
                <w:lang w:val="en-US"/>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06CFF491"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2E6233B"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1E2965C"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6CAEE7B7" w14:textId="77777777" w:rsidR="00502B63" w:rsidRPr="0066369B" w:rsidRDefault="00502B63" w:rsidP="00E007C7">
            <w:pPr>
              <w:ind w:firstLine="0"/>
              <w:jc w:val="center"/>
              <w:rPr>
                <w:sz w:val="24"/>
                <w:szCs w:val="24"/>
              </w:rPr>
            </w:pPr>
            <w:r>
              <w:rPr>
                <w:sz w:val="24"/>
                <w:szCs w:val="24"/>
              </w:rPr>
              <w:t>+-</w:t>
            </w:r>
          </w:p>
        </w:tc>
      </w:tr>
    </w:tbl>
    <w:p w14:paraId="43A38C87" w14:textId="77777777" w:rsidR="00502B63" w:rsidRDefault="00502B63" w:rsidP="00502B63"/>
    <w:p w14:paraId="7452F659" w14:textId="77777777" w:rsidR="00502B63" w:rsidRPr="00B10A09" w:rsidRDefault="00502B63" w:rsidP="00502B63">
      <w:r>
        <w:t>В контексте данного сравнения доступность – это возможность частному лицу получить на свой локальный компьютер бесплатную версию программного обеспечения. Универсальность – приспосабливаемость программного обеспечения к различным внешним условиям (кроссплатформенность, работа с разными источниками данных). Эргономичность – показатель, отображающий насколько пользователь может свободно ориентироваться в программе, интуитивно выбирать правильный алгоритм использования программы. Возможности – количество функций, предоставляемых программой (возможность выбора различных видов статистических анализов, обработка входных данных разных типов, различные варианты формирования выводов по проведённому исследованию). Оперативность – специфический показатель, отвечающий за то, насколько быстро и удобно будут получены данные для исследования, например, в программном обеспечении «</w:t>
      </w:r>
      <w:proofErr w:type="spellStart"/>
      <w:r>
        <w:t>Агромон</w:t>
      </w:r>
      <w:proofErr w:type="spellEnd"/>
      <w:r>
        <w:t>» по умолчанию встроена функция загрузки данных из базы данных, которые в реальном времени поступают из полей, в то время как в любом из статистических пакетов возможно только лишь подключиться к предварительно настроенной базе данных.</w:t>
      </w:r>
    </w:p>
    <w:p w14:paraId="6B3DF308" w14:textId="0395E18F" w:rsidR="00A86ECB" w:rsidRPr="00A86ECB" w:rsidRDefault="00A86ECB" w:rsidP="00A86ECB">
      <w:pPr>
        <w:rPr>
          <w:b/>
          <w:bCs/>
        </w:rPr>
      </w:pPr>
      <w:commentRangeStart w:id="37"/>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commentRangeEnd w:id="37"/>
      <w:r>
        <w:rPr>
          <w:rStyle w:val="af0"/>
        </w:rPr>
        <w:commentReference w:id="37"/>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38" w:name="OLE_LINK1"/>
      <w:r>
        <w:t xml:space="preserve">область кода, где пользователь пишет инструкции к выполнению и затем последовательно их выполняет, также он может сохранить этот </w:t>
      </w:r>
      <w:r>
        <w:lastRenderedPageBreak/>
        <w:t xml:space="preserve">файл с расширением </w:t>
      </w:r>
      <w:proofErr w:type="gramStart"/>
      <w:r w:rsidRPr="00D1599B">
        <w:t>*.</w:t>
      </w:r>
      <w:r>
        <w:rPr>
          <w:lang w:val="en-US"/>
        </w:rPr>
        <w:t>r</w:t>
      </w:r>
      <w:proofErr w:type="gramEnd"/>
      <w:r>
        <w:t>, чтобы потом заново открыть написанный код;</w:t>
      </w:r>
    </w:p>
    <w:bookmarkEnd w:id="38"/>
    <w:p w14:paraId="0C9AA196" w14:textId="12AA501C"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w:t>
      </w:r>
      <w:r>
        <w:lastRenderedPageBreak/>
        <w:t xml:space="preserve">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38D75C2" w:rsidR="0093378B" w:rsidRDefault="0093378B" w:rsidP="00F47B32">
      <w:pPr>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lastRenderedPageBreak/>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148D178D" w:rsidR="0093378B" w:rsidRDefault="0093378B" w:rsidP="00C67F95">
      <w:pPr>
        <w:jc w:val="center"/>
      </w:pPr>
      <w:r>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0F3E5852"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w:t>
      </w:r>
      <w:r>
        <w:lastRenderedPageBreak/>
        <w:t xml:space="preserve">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proofErr w:type="gramStart"/>
      <w:r w:rsidRPr="004A1170">
        <w:rPr>
          <w:rStyle w:val="23"/>
        </w:rPr>
        <w:t>one.way.fert</w:t>
      </w:r>
      <w:proofErr w:type="spellEnd"/>
      <w:proofErr w:type="gramEnd"/>
      <w:r w:rsidRPr="004A1170">
        <w:rPr>
          <w:rStyle w:val="23"/>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422422D6" w:rsidR="0093378B" w:rsidRDefault="0093378B" w:rsidP="00461F77">
      <w:pPr>
        <w:ind w:left="708" w:firstLine="1"/>
        <w:jc w:val="center"/>
      </w:pPr>
      <w:r>
        <w:t xml:space="preserve">Рисунок </w:t>
      </w:r>
      <w:r w:rsidR="008F392E">
        <w:t>14</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lastRenderedPageBreak/>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BF675D4" w:rsidR="0093378B" w:rsidRDefault="0093378B" w:rsidP="007876D1">
      <w:pPr>
        <w:jc w:val="center"/>
      </w:pPr>
      <w:r>
        <w:t xml:space="preserve">Рисунок </w:t>
      </w:r>
      <w:r w:rsidR="008F392E">
        <w:t>15</w:t>
      </w:r>
      <w:r w:rsidRPr="007876D1">
        <w:t xml:space="preserve"> – </w:t>
      </w:r>
      <w:r>
        <w:t>результат выполнения двухфакторного дисперсионного анализа</w:t>
      </w: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proofErr w:type="gramStart"/>
      <w:r w:rsidRPr="004A1170">
        <w:rPr>
          <w:rStyle w:val="23"/>
        </w:rPr>
        <w:t>hist</w:t>
      </w:r>
      <w:proofErr w:type="spellEnd"/>
      <w:r w:rsidRPr="004A1170">
        <w:rPr>
          <w:rStyle w:val="23"/>
        </w:rPr>
        <w:t>(</w:t>
      </w:r>
      <w:proofErr w:type="gram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20F6A67C" w:rsidR="0093378B"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proofErr w:type="gramStart"/>
      <w:r w:rsidRPr="004A1170">
        <w:rPr>
          <w:rStyle w:val="23"/>
        </w:rPr>
        <w:t>boxplot</w:t>
      </w:r>
      <w:proofErr w:type="spellEnd"/>
      <w:r w:rsidRPr="004A1170">
        <w:rPr>
          <w:rStyle w:val="23"/>
        </w:rPr>
        <w:t>(</w:t>
      </w:r>
      <w:proofErr w:type="gram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11DB365" w:rsidR="0093378B"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4A1170">
        <w:rPr>
          <w:rStyle w:val="23"/>
        </w:rPr>
        <w:t>aov</w:t>
      </w:r>
      <w:proofErr w:type="spellEnd"/>
      <w:r w:rsidRPr="004A1170">
        <w:rPr>
          <w:rStyle w:val="23"/>
        </w:rPr>
        <w:t>(</w:t>
      </w:r>
      <w:proofErr w:type="gram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4A1170">
        <w:rPr>
          <w:rStyle w:val="23"/>
        </w:rPr>
        <w:t>three.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 </w:t>
      </w:r>
      <w:proofErr w:type="spellStart"/>
      <w:r w:rsidRPr="004A1170">
        <w:rPr>
          <w:rStyle w:val="23"/>
        </w:rPr>
        <w:t>block</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2A1CDDF2" w:rsidR="0093378B" w:rsidRDefault="0093378B" w:rsidP="00DE2A22">
      <w:pPr>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 xml:space="preserve">проведён </w:t>
      </w:r>
      <w:commentRangeStart w:id="39"/>
      <w:r>
        <w:t>успешно</w:t>
      </w:r>
      <w:commentRangeEnd w:id="39"/>
      <w:r w:rsidR="008870EE">
        <w:rPr>
          <w:rStyle w:val="af0"/>
        </w:rPr>
        <w:commentReference w:id="39"/>
      </w:r>
      <w:r>
        <w:t>.</w:t>
      </w:r>
    </w:p>
    <w:p w14:paraId="4A5EB8CF" w14:textId="5094E5AE" w:rsidR="008F392E" w:rsidRDefault="00A86ECB" w:rsidP="005A31AD">
      <w:commentRangeStart w:id="40"/>
      <w:r>
        <w:t xml:space="preserve">Таким образом агроном может исследовать влияние различных </w:t>
      </w:r>
      <w:commentRangeEnd w:id="40"/>
      <w:r w:rsidR="00BE2C8A">
        <w:rPr>
          <w:rStyle w:val="af0"/>
        </w:rPr>
        <w:commentReference w:id="40"/>
      </w:r>
      <w:r>
        <w:t xml:space="preserve">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41" w:name="_Toc122277550"/>
      <w:bookmarkStart w:id="42" w:name="_Toc161568211"/>
      <w:bookmarkStart w:id="43" w:name="_Toc162709237"/>
      <w:r w:rsidRPr="00541C36">
        <w:lastRenderedPageBreak/>
        <w:t xml:space="preserve">3 </w:t>
      </w:r>
      <w:bookmarkEnd w:id="41"/>
      <w:r w:rsidRPr="00541C36">
        <w:t>Выбор технологий для решения задачи</w:t>
      </w:r>
      <w:bookmarkEnd w:id="42"/>
      <w:bookmarkEnd w:id="43"/>
    </w:p>
    <w:p w14:paraId="7A6D7A09" w14:textId="5CC3EFFF" w:rsidR="0093378B" w:rsidRPr="004D37C5" w:rsidRDefault="0093378B" w:rsidP="00AC25AD">
      <w:pPr>
        <w:pStyle w:val="2"/>
      </w:pPr>
      <w:bookmarkStart w:id="44" w:name="_Toc161568212"/>
      <w:bookmarkStart w:id="45" w:name="_Toc162709238"/>
      <w:r w:rsidRPr="00642642">
        <w:rPr>
          <w:b w:val="0"/>
          <w:bCs/>
        </w:rPr>
        <w:t>3.</w:t>
      </w:r>
      <w:r>
        <w:rPr>
          <w:b w:val="0"/>
          <w:bCs/>
        </w:rPr>
        <w:t>1</w:t>
      </w:r>
      <w:r w:rsidRPr="00642642">
        <w:rPr>
          <w:b w:val="0"/>
          <w:bCs/>
        </w:rPr>
        <w:t xml:space="preserve"> Технология программирования веб</w:t>
      </w:r>
      <w:r w:rsidR="00D51198">
        <w:rPr>
          <w:b w:val="0"/>
          <w:bCs/>
        </w:rPr>
        <w:t>-</w:t>
      </w:r>
      <w:r w:rsidRPr="00642642">
        <w:rPr>
          <w:b w:val="0"/>
          <w:bCs/>
        </w:rPr>
        <w:t>сервера и графического пользовательского интерфейса</w:t>
      </w:r>
      <w:bookmarkEnd w:id="44"/>
      <w:bookmarkEnd w:id="45"/>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w:t>
      </w:r>
      <w:commentRangeStart w:id="46"/>
      <w:r>
        <w:t>графическим пользовательским интерфейсом</w:t>
      </w:r>
      <w:commentRangeEnd w:id="46"/>
      <w:r w:rsidR="008870EE">
        <w:rPr>
          <w:rStyle w:val="af0"/>
        </w:rPr>
        <w:commentReference w:id="46"/>
      </w:r>
      <w:r>
        <w:t>,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0B337ACE" w:rsidR="0093378B" w:rsidRPr="001F2D74" w:rsidRDefault="0093378B" w:rsidP="005924E5">
      <w:pPr>
        <w:ind w:firstLine="0"/>
        <w:jc w:val="center"/>
      </w:pPr>
      <w:commentRangeStart w:id="47"/>
      <w:r w:rsidRPr="00541C36">
        <w:t xml:space="preserve">Рисунок </w:t>
      </w:r>
      <w:commentRangeEnd w:id="47"/>
      <w:r w:rsidR="00837F65">
        <w:rPr>
          <w:rStyle w:val="af0"/>
        </w:rPr>
        <w:commentReference w:id="47"/>
      </w:r>
      <w:r w:rsidR="008F392E">
        <w:t>19</w:t>
      </w:r>
      <w:r w:rsidRPr="00541C36">
        <w:t xml:space="preserve"> </w:t>
      </w:r>
      <w:commentRangeStart w:id="48"/>
      <w:r w:rsidRPr="00541C36">
        <w:t xml:space="preserve">– </w:t>
      </w:r>
      <w:r w:rsidR="001F2D74">
        <w:t xml:space="preserve">Принцип работы архитектурного паттерна </w:t>
      </w:r>
      <w:r w:rsidR="001F2D74">
        <w:rPr>
          <w:lang w:val="en-US"/>
        </w:rPr>
        <w:t>MVC</w:t>
      </w:r>
      <w:commentRangeEnd w:id="48"/>
      <w:r w:rsidR="00BC7862">
        <w:rPr>
          <w:rStyle w:val="af0"/>
        </w:rPr>
        <w:commentReference w:id="48"/>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w:t>
      </w:r>
      <w:r w:rsidRPr="00505DD4">
        <w:lastRenderedPageBreak/>
        <w:t xml:space="preserve">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commentRangeStart w:id="49"/>
      <w:r w:rsidRPr="00837F65">
        <w:t>паттернов</w:t>
      </w:r>
      <w:r w:rsidRPr="00505DD4">
        <w:t xml:space="preserve"> </w:t>
      </w:r>
      <w:commentRangeEnd w:id="49"/>
      <w:r w:rsidR="00837F65">
        <w:rPr>
          <w:rStyle w:val="af0"/>
        </w:rPr>
        <w:commentReference w:id="49"/>
      </w:r>
      <w:r w:rsidRPr="00505DD4">
        <w:t>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 xml:space="preserve">Разработку проекта было решено реализовывать с помощью паттерна </w:t>
      </w:r>
      <w:commentRangeStart w:id="50"/>
      <w:r>
        <w:t>MVC</w:t>
      </w:r>
      <w:commentRangeEnd w:id="50"/>
      <w:r w:rsidR="00837F65">
        <w:rPr>
          <w:rStyle w:val="af0"/>
        </w:rPr>
        <w:commentReference w:id="50"/>
      </w:r>
      <w:r>
        <w:t>.</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commentRangeStart w:id="51"/>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commentRangeEnd w:id="51"/>
      <w:r w:rsidR="00BC7862">
        <w:rPr>
          <w:rStyle w:val="af0"/>
        </w:rPr>
        <w:commentReference w:id="51"/>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66B5C2A8"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Pr>
          <w:lang w:val="en-US"/>
        </w:rPr>
        <w:t xml:space="preserve"> </w:t>
      </w:r>
      <w:r w:rsidR="008C1A5F" w:rsidRPr="008C1A5F">
        <w:t>[</w:t>
      </w:r>
      <w:r w:rsidR="00AA5706">
        <w:rPr>
          <w:lang w:val="en-US"/>
        </w:rPr>
        <w:t>1</w:t>
      </w:r>
      <w:r w:rsidR="00E258B2">
        <w:rPr>
          <w:lang w:val="en-US"/>
        </w:rPr>
        <w:t>7</w:t>
      </w:r>
      <w:r w:rsidR="008C1A5F" w:rsidRPr="008C1A5F">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52" w:name="_Toc161568213"/>
      <w:bookmarkStart w:id="53"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52"/>
      <w:bookmarkEnd w:id="53"/>
      <w:r>
        <w:t xml:space="preserve"> </w:t>
      </w:r>
    </w:p>
    <w:p w14:paraId="5C13346C" w14:textId="77777777" w:rsidR="0093378B" w:rsidRDefault="0093378B" w:rsidP="007B3DB0">
      <w:pPr>
        <w:pStyle w:val="2"/>
        <w:rPr>
          <w:b w:val="0"/>
          <w:bCs/>
        </w:rPr>
      </w:pPr>
      <w:bookmarkStart w:id="54" w:name="_Toc161568214"/>
      <w:bookmarkStart w:id="55" w:name="_Toc162709240"/>
      <w:r w:rsidRPr="007B3DB0">
        <w:rPr>
          <w:b w:val="0"/>
          <w:bCs/>
        </w:rPr>
        <w:t xml:space="preserve">4.1 Аппаратное обеспечение </w:t>
      </w:r>
      <w:r>
        <w:rPr>
          <w:b w:val="0"/>
          <w:bCs/>
        </w:rPr>
        <w:t>проекта</w:t>
      </w:r>
      <w:bookmarkEnd w:id="54"/>
      <w:bookmarkEnd w:id="55"/>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Pr>
          <w:lang w:val="en-US"/>
        </w:rPr>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CF5577" w:rsidRDefault="0093378B" w:rsidP="00CF5577">
      <w:pPr>
        <w:pStyle w:val="2"/>
        <w:rPr>
          <w:b w:val="0"/>
          <w:bCs/>
        </w:rPr>
      </w:pPr>
      <w:bookmarkStart w:id="56" w:name="_Toc161568215"/>
      <w:bookmarkStart w:id="57" w:name="_Toc162709241"/>
      <w:r w:rsidRPr="00CF5577">
        <w:rPr>
          <w:b w:val="0"/>
          <w:bCs/>
        </w:rPr>
        <w:t>4.2 Программное обеспечение проекта</w:t>
      </w:r>
      <w:bookmarkEnd w:id="56"/>
      <w:bookmarkEnd w:id="57"/>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3B8D07B" w:rsidR="0093378B" w:rsidRDefault="009F0403" w:rsidP="00112241">
      <w:pPr>
        <w:jc w:val="center"/>
      </w:pPr>
      <w:r>
        <w:rPr>
          <w:noProof/>
        </w:rPr>
        <w:lastRenderedPageBreak/>
        <w:drawing>
          <wp:inline distT="0" distB="0" distL="0" distR="0" wp14:anchorId="35645479" wp14:editId="50EBC2AC">
            <wp:extent cx="5217894" cy="3886200"/>
            <wp:effectExtent l="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21142" cy="3888619"/>
                    </a:xfrm>
                    <a:prstGeom prst="rect">
                      <a:avLst/>
                    </a:prstGeom>
                    <a:noFill/>
                    <a:ln>
                      <a:noFill/>
                    </a:ln>
                  </pic:spPr>
                </pic:pic>
              </a:graphicData>
            </a:graphic>
          </wp:inline>
        </w:drawing>
      </w:r>
    </w:p>
    <w:p w14:paraId="2A872EE5" w14:textId="7D97E55C" w:rsidR="0093378B" w:rsidRDefault="0093378B" w:rsidP="00112241">
      <w:pPr>
        <w:ind w:firstLine="0"/>
        <w:jc w:val="center"/>
      </w:pPr>
      <w:commentRangeStart w:id="58"/>
      <w:r w:rsidRPr="00541C36">
        <w:t xml:space="preserve">Рисунок </w:t>
      </w:r>
      <w:commentRangeEnd w:id="58"/>
      <w:r w:rsidR="00837F65">
        <w:rPr>
          <w:rStyle w:val="af0"/>
        </w:rPr>
        <w:commentReference w:id="58"/>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1F1ED592" w14:textId="3BE6B41E" w:rsidR="0093378B" w:rsidRDefault="0093378B" w:rsidP="00646613">
      <w:commentRangeStart w:id="59"/>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commentRangeEnd w:id="59"/>
      <w:r w:rsidR="009F0403">
        <w:rPr>
          <w:rStyle w:val="af0"/>
        </w:rPr>
        <w:commentReference w:id="59"/>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75A7A7C"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commentRangeStart w:id="60"/>
            <w:r w:rsidRPr="0066369B">
              <w:rPr>
                <w:sz w:val="24"/>
                <w:szCs w:val="24"/>
                <w:lang w:val="en-US"/>
              </w:rPr>
              <w:t>channel1</w:t>
            </w:r>
            <w:commentRangeEnd w:id="60"/>
            <w:r w:rsidR="00837F65">
              <w:rPr>
                <w:rStyle w:val="af0"/>
              </w:rPr>
              <w:commentReference w:id="60"/>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lastRenderedPageBreak/>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47843D8B"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w:t>
      </w:r>
      <w:commentRangeStart w:id="61"/>
      <w:r w:rsidRPr="000436C1">
        <w:t>возможностями</w:t>
      </w:r>
      <w:commentRangeEnd w:id="61"/>
      <w:r w:rsidR="00837F65" w:rsidRPr="000436C1">
        <w:rPr>
          <w:rStyle w:val="af0"/>
        </w:rPr>
        <w:commentReference w:id="61"/>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lastRenderedPageBreak/>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A1170">
        <w:rPr>
          <w:rStyle w:val="23"/>
        </w:rPr>
        <w:t>appsettings.json</w:t>
      </w:r>
      <w:proofErr w:type="spellEnd"/>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lastRenderedPageBreak/>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commentRangeStart w:id="62"/>
      <w:proofErr w:type="spellStart"/>
      <w:proofErr w:type="gramEnd"/>
      <w:r w:rsidRPr="00452770">
        <w:t>ApplicationDbContext</w:t>
      </w:r>
      <w:proofErr w:type="spellEnd"/>
      <w:r w:rsidRPr="00452770">
        <w:t xml:space="preserve"> </w:t>
      </w:r>
      <w:commentRangeEnd w:id="62"/>
      <w:r w:rsidR="00837F65">
        <w:rPr>
          <w:rStyle w:val="af0"/>
          <w:rFonts w:ascii="Times New Roman" w:hAnsi="Times New Roman" w:cs="Times New Roman"/>
          <w:lang w:val="ru-RU"/>
        </w:rPr>
        <w:commentReference w:id="62"/>
      </w:r>
      <w:r w:rsidRPr="00452770">
        <w:t>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proofErr w:type="gramStart"/>
      <w:r w:rsidRPr="004A1170">
        <w:rPr>
          <w:rStyle w:val="23"/>
        </w:rPr>
        <w:t>DbSet</w:t>
      </w:r>
      <w:proofErr w:type="spellEnd"/>
      <w:r w:rsidRPr="004A1170">
        <w:rPr>
          <w:rStyle w:val="23"/>
        </w:rPr>
        <w:t>&lt;</w:t>
      </w:r>
      <w:proofErr w:type="spellStart"/>
      <w:proofErr w:type="gramEnd"/>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4A1170">
        <w:rPr>
          <w:rStyle w:val="23"/>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4A1170">
        <w:rPr>
          <w:rStyle w:val="23"/>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3629E8" w:rsidRDefault="0093378B" w:rsidP="00112081">
      <w:pPr>
        <w:pStyle w:val="a9"/>
      </w:pPr>
      <w:r w:rsidRPr="003629E8">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lastRenderedPageBreak/>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commentRangeStart w:id="63"/>
      <w:proofErr w:type="spellStart"/>
      <w:r w:rsidRPr="004A1170">
        <w:rPr>
          <w:rStyle w:val="23"/>
        </w:rPr>
        <w:t>GetTable</w:t>
      </w:r>
      <w:commentRangeEnd w:id="63"/>
      <w:r w:rsidR="00837F65" w:rsidRPr="004A1170">
        <w:rPr>
          <w:rStyle w:val="23"/>
        </w:rPr>
        <w:commentReference w:id="63"/>
      </w:r>
      <w:r w:rsidRPr="004A1170">
        <w:rPr>
          <w:rStyle w:val="23"/>
        </w:rPr>
        <w:t>.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lastRenderedPageBreak/>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3629E8" w:rsidRDefault="0093378B" w:rsidP="007C3C24">
      <w:pPr>
        <w:pStyle w:val="a9"/>
        <w:rPr>
          <w:color w:val="000000"/>
          <w:lang w:val="ru-RU"/>
        </w:rPr>
      </w:pPr>
      <w:r w:rsidRPr="003629E8">
        <w:rPr>
          <w:color w:val="000000"/>
          <w:lang w:val="ru-RU"/>
        </w:rPr>
        <w:t>@{</w:t>
      </w:r>
    </w:p>
    <w:p w14:paraId="7E6896A3" w14:textId="77777777" w:rsidR="0093378B" w:rsidRPr="007C3C24" w:rsidRDefault="0093378B" w:rsidP="007C3C24">
      <w:pPr>
        <w:pStyle w:val="a9"/>
        <w:rPr>
          <w:color w:val="000000"/>
        </w:rPr>
      </w:pPr>
      <w:r w:rsidRPr="003629E8">
        <w:rPr>
          <w:color w:val="000000"/>
          <w:lang w:val="ru-RU"/>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3629E8" w:rsidRDefault="0093378B" w:rsidP="007C3C24">
      <w:pPr>
        <w:pStyle w:val="a9"/>
        <w:rPr>
          <w:color w:val="000000"/>
          <w:lang w:val="ru-RU"/>
        </w:rPr>
      </w:pPr>
      <w:r w:rsidRPr="007C3C24">
        <w:rPr>
          <w:color w:val="000000"/>
        </w:rPr>
        <w:t xml:space="preserve">        </w:t>
      </w:r>
      <w:r w:rsidRPr="003629E8">
        <w:rPr>
          <w:color w:val="0000FF"/>
          <w:lang w:val="ru-RU"/>
        </w:rPr>
        <w:t>&lt;</w:t>
      </w:r>
      <w:r w:rsidRPr="007C3C24">
        <w:rPr>
          <w:color w:val="800000"/>
        </w:rPr>
        <w:t>h</w:t>
      </w:r>
      <w:r w:rsidRPr="003629E8">
        <w:rPr>
          <w:color w:val="800000"/>
          <w:lang w:val="ru-RU"/>
        </w:rPr>
        <w:t>1</w:t>
      </w:r>
      <w:r w:rsidRPr="003629E8">
        <w:rPr>
          <w:color w:val="000000"/>
          <w:lang w:val="ru-RU"/>
        </w:rPr>
        <w:t xml:space="preserve"> </w:t>
      </w:r>
      <w:r w:rsidRPr="007C3C24">
        <w:rPr>
          <w:color w:val="FF0000"/>
        </w:rPr>
        <w:t>class</w:t>
      </w:r>
      <w:r w:rsidRPr="003629E8">
        <w:rPr>
          <w:color w:val="0000FF"/>
          <w:lang w:val="ru-RU"/>
        </w:rPr>
        <w:t>="</w:t>
      </w:r>
      <w:r w:rsidRPr="007C3C24">
        <w:rPr>
          <w:color w:val="0000FF"/>
        </w:rPr>
        <w:t>info</w:t>
      </w:r>
      <w:r w:rsidRPr="003629E8">
        <w:rPr>
          <w:color w:val="0000FF"/>
          <w:lang w:val="ru-RU"/>
        </w:rPr>
        <w:t>-</w:t>
      </w:r>
      <w:r w:rsidRPr="007C3C24">
        <w:rPr>
          <w:color w:val="0000FF"/>
        </w:rPr>
        <w:t>header</w:t>
      </w:r>
      <w:proofErr w:type="gramStart"/>
      <w:r w:rsidRPr="003629E8">
        <w:rPr>
          <w:color w:val="0000FF"/>
          <w:lang w:val="ru-RU"/>
        </w:rPr>
        <w:t>"&gt;</w:t>
      </w:r>
      <w:r w:rsidRPr="00AE25A7">
        <w:rPr>
          <w:color w:val="000000"/>
          <w:lang w:val="ru-RU"/>
        </w:rPr>
        <w:t>Данных</w:t>
      </w:r>
      <w:proofErr w:type="gramEnd"/>
      <w:r w:rsidRPr="003629E8">
        <w:rPr>
          <w:color w:val="000000"/>
          <w:lang w:val="ru-RU"/>
        </w:rPr>
        <w:t xml:space="preserve"> </w:t>
      </w:r>
      <w:r w:rsidRPr="00AE25A7">
        <w:rPr>
          <w:color w:val="000000"/>
          <w:lang w:val="ru-RU"/>
        </w:rPr>
        <w:t>за</w:t>
      </w:r>
      <w:r w:rsidRPr="003629E8">
        <w:rPr>
          <w:color w:val="000000"/>
          <w:lang w:val="ru-RU"/>
        </w:rPr>
        <w:t xml:space="preserve"> </w:t>
      </w:r>
      <w:r w:rsidRPr="00AE25A7">
        <w:rPr>
          <w:color w:val="000000"/>
          <w:lang w:val="ru-RU"/>
        </w:rPr>
        <w:t>выбранную</w:t>
      </w:r>
      <w:r w:rsidRPr="003629E8">
        <w:rPr>
          <w:color w:val="000000"/>
          <w:lang w:val="ru-RU"/>
        </w:rPr>
        <w:t xml:space="preserve"> </w:t>
      </w:r>
      <w:r w:rsidRPr="00AE25A7">
        <w:rPr>
          <w:color w:val="000000"/>
          <w:lang w:val="ru-RU"/>
        </w:rPr>
        <w:t>дату</w:t>
      </w:r>
      <w:r w:rsidRPr="003629E8">
        <w:rPr>
          <w:color w:val="000000"/>
          <w:lang w:val="ru-RU"/>
        </w:rPr>
        <w:t xml:space="preserve"> </w:t>
      </w:r>
      <w:r w:rsidRPr="00AE25A7">
        <w:rPr>
          <w:color w:val="000000"/>
          <w:lang w:val="ru-RU"/>
        </w:rPr>
        <w:t>нет</w:t>
      </w:r>
      <w:r w:rsidRPr="003629E8">
        <w:rPr>
          <w:color w:val="000000"/>
          <w:lang w:val="ru-RU"/>
        </w:rPr>
        <w:t>.</w:t>
      </w:r>
      <w:r w:rsidRPr="003629E8">
        <w:rPr>
          <w:color w:val="0000FF"/>
          <w:lang w:val="ru-RU"/>
        </w:rPr>
        <w:t>&lt;/</w:t>
      </w:r>
      <w:r w:rsidRPr="007C3C24">
        <w:rPr>
          <w:color w:val="800000"/>
        </w:rPr>
        <w:t>h</w:t>
      </w:r>
      <w:r w:rsidRPr="003629E8">
        <w:rPr>
          <w:color w:val="800000"/>
          <w:lang w:val="ru-RU"/>
        </w:rPr>
        <w:t>1</w:t>
      </w:r>
      <w:r w:rsidRPr="003629E8">
        <w:rPr>
          <w:color w:val="0000FF"/>
          <w:lang w:val="ru-RU"/>
        </w:rPr>
        <w:t>&gt;</w:t>
      </w:r>
    </w:p>
    <w:p w14:paraId="07D67445" w14:textId="77777777" w:rsidR="0093378B" w:rsidRPr="00AE25A7" w:rsidRDefault="0093378B" w:rsidP="007C3C24">
      <w:pPr>
        <w:pStyle w:val="a9"/>
        <w:rPr>
          <w:color w:val="000000"/>
          <w:lang w:val="ru-RU"/>
        </w:rPr>
      </w:pPr>
      <w:r w:rsidRPr="003629E8">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lastRenderedPageBreak/>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3629E8" w:rsidRDefault="0093378B" w:rsidP="00061001">
      <w:pPr>
        <w:pStyle w:val="a9"/>
      </w:pPr>
      <w:r w:rsidRPr="003629E8">
        <w:t>&lt;/</w:t>
      </w:r>
      <w:r>
        <w:rPr>
          <w:color w:val="800000"/>
        </w:rPr>
        <w:t>header</w:t>
      </w:r>
      <w:r w:rsidRPr="003629E8">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65376177" w14:textId="47420864" w:rsidR="0093378B" w:rsidRDefault="0093378B" w:rsidP="007C3C24">
      <w:r>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8A30972" w14:textId="77777777" w:rsidR="0093378B" w:rsidRDefault="0093378B" w:rsidP="007C3C24">
      <w:r>
        <w:t>После запуска приложения на экране появится следующая картина:</w:t>
      </w:r>
    </w:p>
    <w:p w14:paraId="41AE0D84" w14:textId="027AB92F" w:rsidR="0093378B" w:rsidRDefault="00BF681E" w:rsidP="007C3C24">
      <w:pPr>
        <w:jc w:val="center"/>
      </w:pPr>
      <w:r w:rsidRPr="00BF681E">
        <w:lastRenderedPageBreak/>
        <w:drawing>
          <wp:inline distT="0" distB="0" distL="0" distR="0" wp14:anchorId="391EFCB1" wp14:editId="7ED0DD35">
            <wp:extent cx="4455042" cy="4204074"/>
            <wp:effectExtent l="0" t="0" r="3175"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462420" cy="4211036"/>
                    </a:xfrm>
                    <a:prstGeom prst="rect">
                      <a:avLst/>
                    </a:prstGeom>
                  </pic:spPr>
                </pic:pic>
              </a:graphicData>
            </a:graphic>
          </wp:inline>
        </w:drawing>
      </w:r>
    </w:p>
    <w:p w14:paraId="4D495625" w14:textId="56ED3AC6" w:rsidR="0093378B" w:rsidRDefault="0093378B" w:rsidP="007C3C24">
      <w:pPr>
        <w:jc w:val="center"/>
      </w:pPr>
      <w:r>
        <w:t xml:space="preserve">Рисунок </w:t>
      </w:r>
      <w:r w:rsidR="008F392E">
        <w:t>21</w:t>
      </w:r>
      <w:r>
        <w:t xml:space="preserve"> – отображение данных из БД на сайте в табличном виде</w:t>
      </w:r>
    </w:p>
    <w:p w14:paraId="117AB770" w14:textId="77777777" w:rsidR="0093378B" w:rsidRDefault="0093378B" w:rsidP="002747E5">
      <w:r>
        <w:t xml:space="preserve">Действительно, таблица из пользовательского графического интерфейса соответствует структуре, и тем данным, что содержатся в </w:t>
      </w:r>
      <w:r>
        <w:rPr>
          <w:lang w:val="en-US"/>
        </w:rPr>
        <w:t>PostgreSQL</w:t>
      </w:r>
      <w:r w:rsidRPr="002747E5">
        <w:t xml:space="preserve">. </w:t>
      </w:r>
      <w:r>
        <w:t>Операция визуализации данных посредством реализации архитектурного решения «внедрение зависимостей» проведена успешно.</w:t>
      </w:r>
    </w:p>
    <w:p w14:paraId="2BDC100A" w14:textId="2F7A6229" w:rsidR="0093378B" w:rsidRDefault="00BA1029" w:rsidP="00061001">
      <w:pPr>
        <w:jc w:val="center"/>
      </w:pPr>
      <w:r w:rsidRPr="00D25175">
        <w:rPr>
          <w:noProof/>
          <w:lang w:eastAsia="ru-RU"/>
        </w:rPr>
        <w:lastRenderedPageBreak/>
        <w:drawing>
          <wp:inline distT="0" distB="0" distL="0" distR="0" wp14:anchorId="26151DAF" wp14:editId="15136E2E">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4602CFF" w14:textId="40B6928F" w:rsidR="0093378B" w:rsidRPr="00061001" w:rsidRDefault="0093378B" w:rsidP="00061001">
      <w:pPr>
        <w:jc w:val="center"/>
      </w:pPr>
      <w:r>
        <w:t xml:space="preserve">Рисунок </w:t>
      </w:r>
      <w:r w:rsidR="008F392E">
        <w:t>22</w:t>
      </w:r>
      <w:r>
        <w:t xml:space="preserve"> – Главная страница веб-приложения</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w:t>
      </w:r>
      <w:r>
        <w:lastRenderedPageBreak/>
        <w:t xml:space="preserve">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0EAD63D5" w14:textId="413C8300" w:rsidR="0093378B" w:rsidRDefault="00BA1029" w:rsidP="00617604">
      <w:pPr>
        <w:jc w:val="center"/>
      </w:pPr>
      <w:r w:rsidRPr="00D25175">
        <w:rPr>
          <w:noProof/>
          <w:lang w:eastAsia="ru-RU"/>
        </w:rPr>
        <w:drawing>
          <wp:inline distT="0" distB="0" distL="0" distR="0" wp14:anchorId="13208BC8" wp14:editId="53FA37D3">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2CDB8A2B" w14:textId="40CDD3C0" w:rsidR="0093378B" w:rsidRDefault="0093378B" w:rsidP="00617604">
      <w:pPr>
        <w:jc w:val="center"/>
      </w:pPr>
      <w:r>
        <w:t xml:space="preserve">Рисунок </w:t>
      </w:r>
      <w:r w:rsidR="008F392E">
        <w:t>23</w:t>
      </w:r>
      <w:r>
        <w:t xml:space="preserve"> – график отображения скорости и направления ветра, где по оси абсцисс – время, по оси ординат – фактические значения</w:t>
      </w:r>
    </w:p>
    <w:p w14:paraId="18C56689" w14:textId="3DA3ACE2" w:rsidR="001F4989" w:rsidRPr="001F4989" w:rsidRDefault="001F4989" w:rsidP="001F4989">
      <w:commentRangeStart w:id="64"/>
      <w:r w:rsidRPr="001F4989">
        <w:t xml:space="preserve">Для обеспечения удобства расширения и переработки пользовательского интерфейса в </w:t>
      </w:r>
      <w:r w:rsidRPr="001F4989">
        <w:rPr>
          <w:lang w:val="en-US"/>
        </w:rPr>
        <w:t>HT</w:t>
      </w:r>
      <w:commentRangeEnd w:id="64"/>
      <w:r w:rsidR="003F0EAF">
        <w:rPr>
          <w:rStyle w:val="af0"/>
        </w:rPr>
        <w:commentReference w:id="64"/>
      </w:r>
      <w:r w:rsidRPr="001F4989">
        <w:rPr>
          <w:lang w:val="en-US"/>
        </w:rPr>
        <w:t>ML</w:t>
      </w:r>
      <w:r w:rsidRPr="001F4989">
        <w:t xml:space="preserve"> и </w:t>
      </w:r>
      <w:r w:rsidRPr="001F4989">
        <w:rPr>
          <w:lang w:val="en-US"/>
        </w:rPr>
        <w:t>CSS</w:t>
      </w:r>
      <w:r w:rsidRPr="001F4989">
        <w:t xml:space="preserve"> в проекте используется </w:t>
      </w:r>
      <w:commentRangeStart w:id="65"/>
      <w:r w:rsidRPr="001F4989">
        <w:t xml:space="preserve">методология </w:t>
      </w:r>
      <w:commentRangeEnd w:id="65"/>
      <w:r w:rsidRPr="001F4989">
        <w:rPr>
          <w:rStyle w:val="af0"/>
        </w:rPr>
        <w:commentReference w:id="65"/>
      </w:r>
      <w:r w:rsidRPr="001F4989">
        <w:t>«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 xml:space="preserve">разработке. В его основе лежит принцип </w:t>
      </w:r>
      <w:r w:rsidRPr="001F4989">
        <w:lastRenderedPageBreak/>
        <w:t>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 xml:space="preserve">определяющий стили для кнопок </w:t>
      </w:r>
      <w:r>
        <w:lastRenderedPageBreak/>
        <w:t>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lastRenderedPageBreak/>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31EDEBD9" w14:textId="77777777" w:rsidR="0093378B" w:rsidRPr="000D7299" w:rsidRDefault="0093378B" w:rsidP="000D7299">
      <w:r>
        <w:t>Где в условии проверяется принадлежность пользователя к определённой группе.</w:t>
      </w:r>
    </w:p>
    <w:p w14:paraId="0F7DA686" w14:textId="63BD2866" w:rsidR="0093378B" w:rsidRDefault="00BA1029" w:rsidP="000D7299">
      <w:pPr>
        <w:jc w:val="center"/>
      </w:pPr>
      <w:r w:rsidRPr="00D25175">
        <w:rPr>
          <w:noProof/>
          <w:lang w:eastAsia="ru-RU"/>
        </w:rPr>
        <w:lastRenderedPageBreak/>
        <w:drawing>
          <wp:inline distT="0" distB="0" distL="0" distR="0" wp14:anchorId="2A30AC56" wp14:editId="789E15F4">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626A091E" w14:textId="62BC5753" w:rsidR="0093378B" w:rsidRDefault="0093378B" w:rsidP="000D7299">
      <w:pPr>
        <w:jc w:val="center"/>
      </w:pPr>
      <w:r>
        <w:t xml:space="preserve">Рисунок </w:t>
      </w:r>
      <w:r w:rsidR="008F392E">
        <w:t>24</w:t>
      </w:r>
      <w:r>
        <w:t xml:space="preserve"> – окно входа в аккаунт</w:t>
      </w:r>
    </w:p>
    <w:p w14:paraId="18ECA4B5" w14:textId="578EE77D" w:rsidR="0093378B" w:rsidRDefault="00BA1029" w:rsidP="000D7299">
      <w:pPr>
        <w:jc w:val="center"/>
      </w:pPr>
      <w:r w:rsidRPr="00D25175">
        <w:rPr>
          <w:noProof/>
          <w:lang w:eastAsia="ru-RU"/>
        </w:rPr>
        <w:drawing>
          <wp:inline distT="0" distB="0" distL="0" distR="0" wp14:anchorId="2850181D" wp14:editId="4C6EF3E1">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4977814E" w14:textId="29BEDD70" w:rsidR="0093378B" w:rsidRDefault="0093378B" w:rsidP="000D7299">
      <w:pPr>
        <w:jc w:val="center"/>
      </w:pPr>
      <w:r>
        <w:t xml:space="preserve">Рисунок </w:t>
      </w:r>
      <w:r w:rsidR="008F392E">
        <w:t>25</w:t>
      </w:r>
      <w:r>
        <w:t xml:space="preserve"> – окно регистрации</w:t>
      </w:r>
    </w:p>
    <w:p w14:paraId="08A8671B" w14:textId="3DA9A8B3" w:rsidR="0093378B" w:rsidRDefault="00BA1029" w:rsidP="000D7299">
      <w:pPr>
        <w:jc w:val="center"/>
        <w:rPr>
          <w:lang w:val="en-US"/>
        </w:rPr>
      </w:pPr>
      <w:r w:rsidRPr="00D25175">
        <w:rPr>
          <w:noProof/>
          <w:lang w:eastAsia="ru-RU"/>
        </w:rPr>
        <w:lastRenderedPageBreak/>
        <w:drawing>
          <wp:inline distT="0" distB="0" distL="0" distR="0" wp14:anchorId="23B9E535" wp14:editId="0D096D10">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3F881B26" w14:textId="2ED55A75" w:rsidR="0093378B" w:rsidRDefault="0093378B" w:rsidP="000D7299">
      <w:pPr>
        <w:jc w:val="center"/>
      </w:pPr>
      <w:r>
        <w:t xml:space="preserve">Рисунок </w:t>
      </w:r>
      <w:r w:rsidR="008F392E">
        <w:t>26</w:t>
      </w:r>
      <w:r>
        <w:t xml:space="preserve"> – изменённая страница, после прохождения процедуры аутентификации и авторизации</w:t>
      </w:r>
    </w:p>
    <w:p w14:paraId="63865E50" w14:textId="467D6758" w:rsidR="0093378B" w:rsidRDefault="0093378B" w:rsidP="004D79A4">
      <w:r>
        <w:t>Процедура аутентификации и авторизации проведена успешно</w:t>
      </w:r>
      <w:r w:rsidR="00E258B2" w:rsidRPr="00E258B2">
        <w:t xml:space="preserve"> [20]</w:t>
      </w:r>
      <w:r>
        <w:t>.</w:t>
      </w:r>
    </w:p>
    <w:p w14:paraId="34DD1747" w14:textId="77777777" w:rsidR="0093378B" w:rsidRDefault="0093378B" w:rsidP="001E06AA">
      <w:r>
        <w:t>Также в веб сервисе доступна вкладка «Анализ», где можно провести однофакторный дисперсионный анализ:</w:t>
      </w:r>
    </w:p>
    <w:p w14:paraId="20D2CE12" w14:textId="1076487E" w:rsidR="0093378B" w:rsidRDefault="00BA1029" w:rsidP="001E06AA">
      <w:pPr>
        <w:jc w:val="center"/>
      </w:pPr>
      <w:r w:rsidRPr="0066369B">
        <w:rPr>
          <w:noProof/>
          <w:lang w:eastAsia="ru-RU"/>
        </w:rPr>
        <w:drawing>
          <wp:inline distT="0" distB="0" distL="0" distR="0" wp14:anchorId="2D9ADF79" wp14:editId="3A775EA2">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523842C2" w14:textId="32E966C5" w:rsidR="0093378B" w:rsidRPr="00A069BF" w:rsidRDefault="0093378B" w:rsidP="00A069BF">
      <w:pPr>
        <w:jc w:val="center"/>
      </w:pPr>
      <w:r>
        <w:t xml:space="preserve">Рисунок </w:t>
      </w:r>
      <w:r w:rsidR="008F392E">
        <w:t>27</w:t>
      </w:r>
      <w:r>
        <w:t xml:space="preserve"> – вкладка «Анализ»</w:t>
      </w:r>
    </w:p>
    <w:p w14:paraId="5365EB7C" w14:textId="77777777" w:rsidR="0093378B" w:rsidRDefault="0093378B" w:rsidP="00A069BF">
      <w:r>
        <w:t xml:space="preserve">На данной странице предлагается провести анализ данных. Математическая модель работы однофакторного дисперсионного анализа описана в параграфе 1.3. Данные необходимо ввести в текстовое поле, одна </w:t>
      </w:r>
      <w:r>
        <w:lastRenderedPageBreak/>
        <w:t>строка соответствует одной градации фактора, где наблюдения разделены запятыми.</w:t>
      </w:r>
    </w:p>
    <w:p w14:paraId="3D1BDEE7" w14:textId="597ED942" w:rsidR="0093378B" w:rsidRDefault="002E57B7" w:rsidP="009C53F7">
      <w:r w:rsidRPr="002E57B7">
        <w:t>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дисперсионный анализ. Описание алгоритма ранжирования представлено в параграфе 1.</w:t>
      </w:r>
      <w:commentRangeStart w:id="66"/>
      <w:r w:rsidRPr="002E57B7">
        <w:t>3</w:t>
      </w:r>
      <w:commentRangeEnd w:id="66"/>
      <w:r>
        <w:rPr>
          <w:rStyle w:val="af0"/>
        </w:rPr>
        <w:commentReference w:id="66"/>
      </w:r>
      <w:r w:rsidRPr="002E57B7">
        <w:t xml:space="preserve">.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sidRPr="004A1170">
        <w:rPr>
          <w:rStyle w:val="23"/>
        </w:rPr>
        <w:t>OneFactorData</w:t>
      </w:r>
      <w:proofErr w:type="spellEnd"/>
      <w:r w:rsidRPr="004A1170">
        <w:rPr>
          <w:rStyle w:val="23"/>
        </w:rPr>
        <w:t>[</w:t>
      </w:r>
      <w:proofErr w:type="gramEnd"/>
      <w:r w:rsidRPr="004A1170">
        <w:rPr>
          <w:rStyle w:val="23"/>
        </w:rPr>
        <w:t>]</w:t>
      </w:r>
      <w:r>
        <w:t xml:space="preserve">, что по 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proofErr w:type="gramStart"/>
      <w:r w:rsidRPr="004A1170">
        <w:rPr>
          <w:rStyle w:val="23"/>
        </w:rPr>
        <w:t>SpawnAnalyze</w:t>
      </w:r>
      <w:proofErr w:type="spellEnd"/>
      <w:r w:rsidRPr="004A1170">
        <w:rPr>
          <w:rStyle w:val="23"/>
        </w:rPr>
        <w:t>(</w:t>
      </w:r>
      <w:proofErr w:type="spellStart"/>
      <w:proofErr w:type="gramEnd"/>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77777777" w:rsidR="0093378B" w:rsidRDefault="0093378B" w:rsidP="009C53F7">
      <w:r>
        <w:t xml:space="preserve">Самым интересным методом данного файла является </w:t>
      </w:r>
      <w:proofErr w:type="spellStart"/>
      <w:proofErr w:type="gramStart"/>
      <w:r w:rsidRPr="004A1170">
        <w:rPr>
          <w:rStyle w:val="23"/>
        </w:rPr>
        <w:t>OneFactorData</w:t>
      </w:r>
      <w:proofErr w:type="spellEnd"/>
      <w:r w:rsidRPr="004A1170">
        <w:rPr>
          <w:rStyle w:val="23"/>
        </w:rPr>
        <w:t>[</w:t>
      </w:r>
      <w:proofErr w:type="gram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w:t>
      </w:r>
      <w:r>
        <w:lastRenderedPageBreak/>
        <w:t xml:space="preserve">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приведен на схеме ЪЪЪ:</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4EA5028A" w:rsidR="0093378B" w:rsidRDefault="0093378B" w:rsidP="00D16020">
      <w:pPr>
        <w:jc w:val="center"/>
      </w:pPr>
      <w:r>
        <w:t xml:space="preserve">Рисунок </w:t>
      </w:r>
      <w:r w:rsidR="008F392E">
        <w:t>28</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67" w:name="_Toc161568216"/>
      <w:bookmarkStart w:id="68" w:name="_Toc162709242"/>
      <w:r>
        <w:lastRenderedPageBreak/>
        <w:t>5 Поддержка программы</w:t>
      </w:r>
      <w:bookmarkEnd w:id="67"/>
      <w:bookmarkEnd w:id="68"/>
    </w:p>
    <w:p w14:paraId="61F599BE" w14:textId="77777777" w:rsidR="0093378B" w:rsidRDefault="0093378B" w:rsidP="004D79A4">
      <w:pPr>
        <w:pStyle w:val="2"/>
        <w:rPr>
          <w:b w:val="0"/>
          <w:bCs/>
        </w:rPr>
      </w:pPr>
      <w:bookmarkStart w:id="69" w:name="_Toc161568217"/>
      <w:bookmarkStart w:id="70" w:name="_Toc162709243"/>
      <w:r>
        <w:rPr>
          <w:b w:val="0"/>
          <w:bCs/>
        </w:rPr>
        <w:t>5.1</w:t>
      </w:r>
      <w:r w:rsidRPr="00CF5577">
        <w:rPr>
          <w:b w:val="0"/>
          <w:bCs/>
        </w:rPr>
        <w:t xml:space="preserve"> </w:t>
      </w:r>
      <w:r>
        <w:rPr>
          <w:b w:val="0"/>
          <w:bCs/>
        </w:rPr>
        <w:t>Тестирование программы</w:t>
      </w:r>
      <w:bookmarkEnd w:id="69"/>
      <w:bookmarkEnd w:id="70"/>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w:t>
      </w:r>
      <w:commentRangeStart w:id="71"/>
      <w:r>
        <w:t>вёрстки</w:t>
      </w:r>
      <w:commentRangeEnd w:id="71"/>
      <w:r w:rsidR="00432F87">
        <w:rPr>
          <w:rStyle w:val="af0"/>
        </w:rPr>
        <w:commentReference w:id="71"/>
      </w:r>
      <w:r>
        <w:t xml:space="preserve">.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4F3B2BD7" w14:textId="27AC4F99" w:rsidR="0093378B"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 (</w:t>
      </w:r>
      <w:r w:rsidRPr="00BF681E">
        <w:t xml:space="preserve">рисунки </w:t>
      </w:r>
      <w:r w:rsidR="00BF681E">
        <w:t>22, 26, 27</w:t>
      </w:r>
      <w:r>
        <w:t>). 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06B080E5" w:rsidR="0093378B" w:rsidRDefault="0093378B" w:rsidP="004B746E">
      <w:pPr>
        <w:jc w:val="center"/>
      </w:pPr>
      <w:r>
        <w:t xml:space="preserve">Рисунок </w:t>
      </w:r>
      <w:r w:rsidR="008F392E">
        <w:t>30</w:t>
      </w:r>
      <w:r>
        <w:t xml:space="preserve">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03768660"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69947E89"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commentRangeStart w:id="72"/>
      <w:r>
        <w:t>Отдельное внимание стоит уделить основным уязвимостям веб-приложений и методикам их устранения</w:t>
      </w:r>
      <w:commentRangeEnd w:id="72"/>
      <w:r w:rsidR="006A246D">
        <w:rPr>
          <w:rStyle w:val="af0"/>
        </w:rPr>
        <w:commentReference w:id="72"/>
      </w:r>
      <w:r>
        <w:t>.</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уже имеет по умолчанию функциональность противодействия 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lastRenderedPageBreak/>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Default="0042767C" w:rsidP="004A1170">
      <w:pPr>
        <w:pStyle w:val="22"/>
        <w:ind w:left="0" w:firstLine="708"/>
        <w:rPr>
          <w:rStyle w:val="tag"/>
          <w:rFonts w:ascii="Courier New" w:hAnsi="Courier New" w:cs="Courier New"/>
          <w:color w:val="000088"/>
          <w:sz w:val="23"/>
          <w:szCs w:val="23"/>
          <w:bdr w:val="none" w:sz="0" w:space="0" w:color="auto" w:frame="1"/>
          <w:shd w:val="clear" w:color="auto" w:fill="F5F5F5"/>
        </w:rPr>
      </w:pPr>
      <w:r>
        <w:rPr>
          <w:rStyle w:val="tag"/>
          <w:rFonts w:ascii="Courier New" w:hAnsi="Courier New" w:cs="Courier New"/>
          <w:color w:val="000088"/>
          <w:sz w:val="23"/>
          <w:szCs w:val="23"/>
          <w:bdr w:val="none" w:sz="0" w:space="0" w:color="auto" w:frame="1"/>
          <w:shd w:val="clear" w:color="auto" w:fill="F5F5F5"/>
        </w:rPr>
        <w:t>&lt;script&gt;</w:t>
      </w:r>
      <w:proofErr w:type="gramStart"/>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location</w:t>
      </w:r>
      <w:proofErr w:type="gramEnd"/>
      <w:r>
        <w:rPr>
          <w:rStyle w:val="pun"/>
          <w:rFonts w:ascii="Courier New" w:hAnsi="Courier New" w:cs="Courier New"/>
          <w:color w:val="666600"/>
          <w:sz w:val="23"/>
          <w:szCs w:val="23"/>
          <w:bdr w:val="none" w:sz="0" w:space="0" w:color="auto" w:frame="1"/>
          <w:shd w:val="clear" w:color="auto" w:fill="F5F5F5"/>
        </w:rPr>
        <w:t>=</w:t>
      </w:r>
      <w:r>
        <w:rPr>
          <w:rStyle w:val="str"/>
          <w:rFonts w:ascii="Courier New" w:hAnsi="Courier New" w:cs="Courier New"/>
          <w:color w:val="008800"/>
          <w:sz w:val="23"/>
          <w:szCs w:val="23"/>
          <w:bdr w:val="none" w:sz="0" w:space="0" w:color="auto" w:frame="1"/>
          <w:shd w:val="clear" w:color="auto" w:fill="F5F5F5"/>
        </w:rPr>
        <w:t>'https://verybadcoolhacker.com/?cookie='</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encodeURICompon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cookie</w:t>
      </w:r>
      <w:r>
        <w:rPr>
          <w:rStyle w:val="pun"/>
          <w:rFonts w:ascii="Courier New" w:hAnsi="Courier New" w:cs="Courier New"/>
          <w:color w:val="666600"/>
          <w:sz w:val="23"/>
          <w:szCs w:val="23"/>
          <w:bdr w:val="none" w:sz="0" w:space="0" w:color="auto" w:frame="1"/>
          <w:shd w:val="clear" w:color="auto" w:fill="F5F5F5"/>
        </w:rPr>
        <w:t>)</w:t>
      </w:r>
      <w:r>
        <w:rPr>
          <w:rStyle w:val="tag"/>
          <w:rFonts w:ascii="Courier New" w:hAnsi="Courier New" w:cs="Courier New"/>
          <w:color w:val="000088"/>
          <w:sz w:val="23"/>
          <w:szCs w:val="23"/>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4A1170">
        <w:rPr>
          <w:rStyle w:val="23"/>
        </w:rPr>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4A1170">
        <w:rPr>
          <w:rStyle w:val="23"/>
        </w:rPr>
        <w:t>[</w:t>
      </w:r>
      <w:proofErr w:type="spellStart"/>
      <w:r w:rsidRPr="004A1170">
        <w:rPr>
          <w:rStyle w:val="23"/>
        </w:rPr>
        <w:t>ValidateAntiForgeryToken</w:t>
      </w:r>
      <w:proofErr w:type="spellEnd"/>
      <w:r w:rsidRPr="004A1170">
        <w:rPr>
          <w:rStyle w:val="23"/>
        </w:rPr>
        <w:t>]</w:t>
      </w:r>
      <w:r w:rsidRPr="002C09BA">
        <w:t>.</w:t>
      </w:r>
    </w:p>
    <w:p w14:paraId="3E3BEEAB" w14:textId="7E990447" w:rsidR="002C09BA" w:rsidRDefault="002C09BA" w:rsidP="002C09BA">
      <w:r>
        <w:rPr>
          <w:lang w:val="en-US"/>
        </w:rPr>
        <w:lastRenderedPageBreak/>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Default="002C09BA" w:rsidP="004A1170">
      <w:pPr>
        <w:pStyle w:val="22"/>
        <w:ind w:left="0" w:firstLine="708"/>
        <w:rPr>
          <w:rStyle w:val="pun"/>
          <w:rFonts w:ascii="Courier New" w:hAnsi="Courier New" w:cs="Courier New"/>
          <w:color w:val="666600"/>
          <w:sz w:val="23"/>
          <w:szCs w:val="23"/>
          <w:bdr w:val="none" w:sz="0" w:space="0" w:color="auto" w:frame="1"/>
          <w:shd w:val="clear" w:color="auto" w:fill="F5F5F5"/>
          <w:lang w:val="en-US"/>
        </w:rPr>
      </w:pPr>
      <w:proofErr w:type="spellStart"/>
      <w:r w:rsidRPr="002C09BA">
        <w:rPr>
          <w:rStyle w:val="typ"/>
          <w:rFonts w:ascii="Courier New" w:hAnsi="Courier New" w:cs="Courier New"/>
          <w:color w:val="660066"/>
          <w:sz w:val="23"/>
          <w:szCs w:val="23"/>
          <w:bdr w:val="none" w:sz="0" w:space="0" w:color="auto" w:frame="1"/>
          <w:shd w:val="clear" w:color="auto" w:fill="F5F5F5"/>
          <w:lang w:val="en-US"/>
        </w:rPr>
        <w:t>Response</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Redirect</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proofErr w:type="spellStart"/>
      <w:r w:rsidRPr="002C09BA">
        <w:rPr>
          <w:rStyle w:val="typ"/>
          <w:rFonts w:ascii="Courier New" w:hAnsi="Courier New" w:cs="Courier New"/>
          <w:color w:val="660066"/>
          <w:sz w:val="23"/>
          <w:szCs w:val="23"/>
          <w:bdr w:val="none" w:sz="0" w:space="0" w:color="auto" w:frame="1"/>
          <w:shd w:val="clear" w:color="auto" w:fill="F5F5F5"/>
          <w:lang w:val="en-US"/>
        </w:rPr>
        <w:t>Request</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QueryString</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str"/>
          <w:rFonts w:ascii="Courier New" w:hAnsi="Courier New" w:cs="Courier New"/>
          <w:color w:val="008800"/>
          <w:sz w:val="23"/>
          <w:szCs w:val="23"/>
          <w:bdr w:val="none" w:sz="0" w:space="0" w:color="auto" w:frame="1"/>
          <w:shd w:val="clear" w:color="auto" w:fill="F5F5F5"/>
          <w:lang w:val="en-US"/>
        </w:rPr>
        <w:t>"</w:t>
      </w:r>
      <w:proofErr w:type="spellStart"/>
      <w:r w:rsidRPr="002C09BA">
        <w:rPr>
          <w:rStyle w:val="str"/>
          <w:rFonts w:ascii="Courier New" w:hAnsi="Courier New" w:cs="Courier New"/>
          <w:color w:val="008800"/>
          <w:sz w:val="23"/>
          <w:szCs w:val="23"/>
          <w:bdr w:val="none" w:sz="0" w:space="0" w:color="auto" w:frame="1"/>
          <w:shd w:val="clear" w:color="auto" w:fill="F5F5F5"/>
          <w:lang w:val="en-US"/>
        </w:rPr>
        <w:t>Url</w:t>
      </w:r>
      <w:proofErr w:type="spellEnd"/>
      <w:r w:rsidRPr="002C09BA">
        <w:rPr>
          <w:rStyle w:val="str"/>
          <w:rFonts w:ascii="Courier New" w:hAnsi="Courier New" w:cs="Courier New"/>
          <w:color w:val="008800"/>
          <w:sz w:val="23"/>
          <w:szCs w:val="23"/>
          <w:bdr w:val="none" w:sz="0" w:space="0" w:color="auto" w:frame="1"/>
          <w:shd w:val="clear" w:color="auto" w:fill="F5F5F5"/>
          <w:lang w:val="en-US"/>
        </w:rPr>
        <w:t>"</w:t>
      </w:r>
      <w:r w:rsidRPr="002C09BA">
        <w:rPr>
          <w:rStyle w:val="pun"/>
          <w:rFonts w:ascii="Courier New" w:hAnsi="Courier New" w:cs="Courier New"/>
          <w:color w:val="666600"/>
          <w:sz w:val="23"/>
          <w:szCs w:val="23"/>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Default="004A1170" w:rsidP="004A1170">
      <w:pPr>
        <w:pStyle w:val="22"/>
        <w:ind w:left="0" w:firstLine="708"/>
        <w:rPr>
          <w:rStyle w:val="com"/>
          <w:rFonts w:ascii="Courier New" w:hAnsi="Courier New" w:cs="Courier New"/>
          <w:color w:val="880000"/>
          <w:sz w:val="23"/>
          <w:szCs w:val="23"/>
          <w:bdr w:val="none" w:sz="0" w:space="0" w:color="auto" w:frame="1"/>
          <w:shd w:val="clear" w:color="auto" w:fill="F5F5F5"/>
        </w:rPr>
      </w:pPr>
      <w:hyperlink r:id="rId68" w:history="1">
        <w:r w:rsidRPr="001B5349">
          <w:rPr>
            <w:rStyle w:val="a8"/>
            <w:rFonts w:ascii="Courier New" w:hAnsi="Courier New" w:cs="Courier New"/>
            <w:sz w:val="23"/>
            <w:szCs w:val="23"/>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3629E8"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88"/>
          <w:sz w:val="23"/>
          <w:szCs w:val="23"/>
          <w:bdr w:val="none" w:sz="0" w:space="0" w:color="auto" w:frame="1"/>
          <w:shd w:val="clear" w:color="auto" w:fill="F5F5F5"/>
          <w:lang w:val="en-US" w:eastAsia="ru-RU"/>
        </w:rPr>
        <w:t>private</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ActionResult</w:t>
      </w:r>
      <w:proofErr w:type="spellEnd"/>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proofErr w:type="gramStart"/>
      <w:r w:rsidRPr="002C09BA">
        <w:rPr>
          <w:rFonts w:ascii="Courier New" w:hAnsi="Courier New" w:cs="Courier New"/>
          <w:color w:val="660066"/>
          <w:sz w:val="23"/>
          <w:szCs w:val="23"/>
          <w:bdr w:val="none" w:sz="0" w:space="0" w:color="auto" w:frame="1"/>
          <w:shd w:val="clear" w:color="auto" w:fill="F5F5F5"/>
          <w:lang w:val="en-US" w:eastAsia="ru-RU"/>
        </w:rPr>
        <w:t>RedirectToLocalPage</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proofErr w:type="gramEnd"/>
      <w:r w:rsidRPr="002C09BA">
        <w:rPr>
          <w:rFonts w:ascii="Courier New" w:hAnsi="Courier New" w:cs="Courier New"/>
          <w:color w:val="000088"/>
          <w:sz w:val="23"/>
          <w:szCs w:val="23"/>
          <w:bdr w:val="none" w:sz="0" w:space="0" w:color="auto" w:frame="1"/>
          <w:shd w:val="clear" w:color="auto" w:fill="F5F5F5"/>
          <w:lang w:val="en-US" w:eastAsia="ru-RU"/>
        </w:rPr>
        <w:t>string</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p>
    <w:p w14:paraId="66811006"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666600"/>
          <w:sz w:val="23"/>
          <w:szCs w:val="23"/>
          <w:bdr w:val="none" w:sz="0" w:space="0" w:color="auto" w:frame="1"/>
          <w:shd w:val="clear" w:color="auto" w:fill="F5F5F5"/>
          <w:lang w:val="en-US" w:eastAsia="ru-RU"/>
        </w:rPr>
        <w:t>{</w:t>
      </w:r>
    </w:p>
    <w:p w14:paraId="0050A168"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if</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660066"/>
          <w:sz w:val="23"/>
          <w:szCs w:val="23"/>
          <w:bdr w:val="none" w:sz="0" w:space="0" w:color="auto" w:frame="1"/>
          <w:shd w:val="clear" w:color="auto" w:fill="F5F5F5"/>
          <w:lang w:val="en-US" w:eastAsia="ru-RU"/>
        </w:rPr>
        <w:t>Url</w:t>
      </w:r>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660066"/>
          <w:sz w:val="23"/>
          <w:szCs w:val="23"/>
          <w:bdr w:val="none" w:sz="0" w:space="0" w:color="auto" w:frame="1"/>
          <w:shd w:val="clear" w:color="auto" w:fill="F5F5F5"/>
          <w:lang w:val="en-US" w:eastAsia="ru-RU"/>
        </w:rPr>
        <w:t>IsLocal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proofErr w:type="gramStart"/>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return</w:t>
      </w:r>
      <w:proofErr w:type="gramEnd"/>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0066"/>
          <w:sz w:val="23"/>
          <w:szCs w:val="23"/>
          <w:bdr w:val="none" w:sz="0" w:space="0" w:color="auto" w:frame="1"/>
          <w:shd w:val="clear" w:color="auto" w:fill="F5F5F5"/>
          <w:lang w:val="en-US" w:eastAsia="ru-RU"/>
        </w:rPr>
        <w:t>Redirect</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
    <w:p w14:paraId="304CC37C"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880000"/>
          <w:sz w:val="23"/>
          <w:szCs w:val="23"/>
          <w:bdr w:val="none" w:sz="0" w:space="0" w:color="auto" w:frame="1"/>
          <w:shd w:val="clear" w:color="auto" w:fill="F5F5F5"/>
          <w:lang w:eastAsia="ru-RU"/>
        </w:rPr>
        <w:t>// ...</w:t>
      </w:r>
    </w:p>
    <w:p w14:paraId="43C3D21F" w14:textId="7B889790" w:rsidR="002C09BA" w:rsidRDefault="002C09BA" w:rsidP="002C09BA">
      <w:pPr>
        <w:rPr>
          <w:rFonts w:ascii="Courier New" w:hAnsi="Courier New" w:cs="Courier New"/>
          <w:color w:val="666600"/>
          <w:sz w:val="23"/>
          <w:szCs w:val="23"/>
          <w:bdr w:val="none" w:sz="0" w:space="0" w:color="auto" w:frame="1"/>
          <w:shd w:val="clear" w:color="auto" w:fill="F5F5F5"/>
          <w:lang w:eastAsia="ru-RU"/>
        </w:rPr>
      </w:pPr>
      <w:r w:rsidRPr="002C09BA">
        <w:rPr>
          <w:rFonts w:ascii="Courier New" w:hAnsi="Courier New" w:cs="Courier New"/>
          <w:color w:val="666600"/>
          <w:sz w:val="23"/>
          <w:szCs w:val="23"/>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EF3376">
        <w:rPr>
          <w:rStyle w:val="23"/>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Default="00E67720" w:rsidP="00EF3376">
      <w:pPr>
        <w:pStyle w:val="22"/>
        <w:ind w:left="0" w:firstLine="708"/>
        <w:rPr>
          <w:rStyle w:val="str"/>
          <w:rFonts w:ascii="Courier New" w:hAnsi="Courier New" w:cs="Courier New"/>
          <w:color w:val="008800"/>
          <w:sz w:val="23"/>
          <w:szCs w:val="23"/>
          <w:bdr w:val="none" w:sz="0" w:space="0" w:color="auto" w:frame="1"/>
          <w:shd w:val="clear" w:color="auto" w:fill="F5F5F5"/>
          <w:lang w:val="en-US"/>
        </w:rPr>
      </w:pPr>
      <w:r w:rsidRPr="00E67720">
        <w:rPr>
          <w:rStyle w:val="pln"/>
          <w:rFonts w:ascii="Courier New" w:hAnsi="Courier New" w:cs="Courier New"/>
          <w:color w:val="000000"/>
          <w:sz w:val="23"/>
          <w:szCs w:val="23"/>
          <w:bdr w:val="none" w:sz="0" w:space="0" w:color="auto" w:frame="1"/>
          <w:shd w:val="clear" w:color="auto" w:fill="F5F5F5"/>
          <w:lang w:val="en-US"/>
        </w:rPr>
        <w:t>content</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securit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polic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 xml:space="preserve"> script</w:t>
      </w:r>
      <w:r w:rsidRPr="00E67720">
        <w:rPr>
          <w:rStyle w:val="pun"/>
          <w:rFonts w:ascii="Courier New" w:hAnsi="Courier New" w:cs="Courier New"/>
          <w:color w:val="666600"/>
          <w:sz w:val="23"/>
          <w:szCs w:val="23"/>
          <w:bdr w:val="none" w:sz="0" w:space="0" w:color="auto" w:frame="1"/>
          <w:shd w:val="clear" w:color="auto" w:fill="F5F5F5"/>
          <w:lang w:val="en-US"/>
        </w:rPr>
        <w:t>-</w:t>
      </w:r>
      <w:proofErr w:type="spellStart"/>
      <w:r w:rsidRPr="00E67720">
        <w:rPr>
          <w:rStyle w:val="pln"/>
          <w:rFonts w:ascii="Courier New" w:hAnsi="Courier New" w:cs="Courier New"/>
          <w:color w:val="000000"/>
          <w:sz w:val="23"/>
          <w:szCs w:val="23"/>
          <w:bdr w:val="none" w:sz="0" w:space="0" w:color="auto" w:frame="1"/>
          <w:shd w:val="clear" w:color="auto" w:fill="F5F5F5"/>
          <w:lang w:val="en-US"/>
        </w:rPr>
        <w:t>src</w:t>
      </w:r>
      <w:proofErr w:type="spellEnd"/>
      <w:r w:rsidRPr="00E67720">
        <w:rPr>
          <w:rStyle w:val="pln"/>
          <w:rFonts w:ascii="Courier New" w:hAnsi="Courier New" w:cs="Courier New"/>
          <w:color w:val="000000"/>
          <w:sz w:val="23"/>
          <w:szCs w:val="23"/>
          <w:bdr w:val="none" w:sz="0" w:space="0" w:color="auto" w:frame="1"/>
          <w:shd w:val="clear" w:color="auto" w:fill="F5F5F5"/>
          <w:lang w:val="en-US"/>
        </w:rPr>
        <w:t xml:space="preserve"> </w:t>
      </w:r>
      <w:r w:rsidRPr="00E67720">
        <w:rPr>
          <w:rStyle w:val="str"/>
          <w:rFonts w:ascii="Courier New" w:hAnsi="Courier New" w:cs="Courier New"/>
          <w:color w:val="008800"/>
          <w:sz w:val="23"/>
          <w:szCs w:val="23"/>
          <w:bdr w:val="none" w:sz="0" w:space="0" w:color="auto" w:frame="1"/>
          <w:shd w:val="clear" w:color="auto" w:fill="F5F5F5"/>
          <w:lang w:val="en-US"/>
        </w:rPr>
        <w:t>'self'</w:t>
      </w:r>
    </w:p>
    <w:p w14:paraId="22E8521C" w14:textId="2E86BC73" w:rsidR="00E67720" w:rsidRDefault="00E67720" w:rsidP="00E67720">
      <w:r>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Origin' '</w:t>
      </w:r>
      <w:r>
        <w:rPr>
          <w:rStyle w:val="pln"/>
          <w:rFonts w:ascii="Courier New" w:hAnsi="Courier New"/>
          <w:color w:val="000000"/>
          <w:sz w:val="23"/>
          <w:szCs w:val="23"/>
          <w:bdr w:val="none" w:sz="0" w:space="0" w:color="auto" w:frame="1"/>
          <w:shd w:val="clear" w:color="auto" w:fill="F5F5F5"/>
          <w:lang w:val="en-US"/>
        </w:rPr>
        <w:t>mywebsite.org'</w:t>
      </w:r>
      <w:r w:rsidRPr="00E67720">
        <w:rPr>
          <w:rStyle w:val="pln"/>
          <w:rFonts w:ascii="Courier New" w:hAnsi="Courier New"/>
          <w:color w:val="000000"/>
          <w:sz w:val="23"/>
          <w:szCs w:val="23"/>
          <w:bdr w:val="none" w:sz="0" w:space="0" w:color="auto" w:frame="1"/>
          <w:shd w:val="clear" w:color="auto" w:fill="F5F5F5"/>
          <w:lang w:val="en-US"/>
        </w:rPr>
        <w:t>;</w:t>
      </w:r>
    </w:p>
    <w:p w14:paraId="5954A129" w14:textId="018AB76F" w:rsid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Methods' '';</w:t>
      </w:r>
    </w:p>
    <w:p w14:paraId="60A91F33" w14:textId="478AAFA6" w:rsidR="00434B16" w:rsidRDefault="00434B16" w:rsidP="00434B16">
      <w:r>
        <w:lastRenderedPageBreak/>
        <w:t xml:space="preserve">Для защиты от </w:t>
      </w:r>
      <w:r>
        <w:rPr>
          <w:lang w:val="en-US"/>
        </w:rPr>
        <w:t>clickjacking</w:t>
      </w:r>
      <w:r w:rsidRPr="00434B16">
        <w:t xml:space="preserve"> </w:t>
      </w:r>
      <w:r>
        <w:t xml:space="preserve">атак можно установить заголовок </w:t>
      </w:r>
      <w:r w:rsidRPr="00EF3376">
        <w:rPr>
          <w:rStyle w:val="23"/>
        </w:rPr>
        <w:t>X-FRAME-OPTIONS</w:t>
      </w:r>
      <w:r w:rsidRPr="00434B16">
        <w:t xml:space="preserve">, </w:t>
      </w:r>
      <w:r>
        <w:t xml:space="preserve">со значением </w:t>
      </w:r>
      <w:r w:rsidRPr="00EF3376">
        <w:rPr>
          <w:rStyle w:val="23"/>
        </w:rPr>
        <w:t>DENY</w:t>
      </w:r>
      <w:r>
        <w:t xml:space="preserve">. Это запретит помещать страницы веб-сайта в </w:t>
      </w:r>
      <w:proofErr w:type="spellStart"/>
      <w:r w:rsidRPr="00EF3376">
        <w:rPr>
          <w:rStyle w:val="23"/>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EF3376">
        <w:rPr>
          <w:rStyle w:val="23"/>
        </w:rPr>
        <w:t>Content-Type-</w:t>
      </w:r>
      <w:proofErr w:type="spellStart"/>
      <w:r w:rsidRPr="00EF3376">
        <w:rPr>
          <w:rStyle w:val="23"/>
        </w:rPr>
        <w:t>Options</w:t>
      </w:r>
      <w:proofErr w:type="spellEnd"/>
      <w:r w:rsidRPr="00EF3376">
        <w:rPr>
          <w:rStyle w:val="23"/>
        </w:rPr>
        <w:t xml:space="preserve">: </w:t>
      </w:r>
      <w:proofErr w:type="spellStart"/>
      <w:r w:rsidRPr="00EF3376">
        <w:rPr>
          <w:rStyle w:val="23"/>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sidRPr="00EF3376">
        <w:rPr>
          <w:rStyle w:val="23"/>
        </w:rPr>
        <w:t>appsettings.json</w:t>
      </w:r>
      <w:proofErr w:type="spellEnd"/>
      <w:proofErr w:type="gramEnd"/>
      <w:r w:rsidRPr="00434B16">
        <w:t xml:space="preserve">, </w:t>
      </w:r>
      <w:r>
        <w:t xml:space="preserve">но строку нужно хранить не в открытом виде, а в зашифрованном. Это можно сделать с помощью утилиты </w:t>
      </w:r>
      <w:r w:rsidRPr="00EF3376">
        <w:rPr>
          <w:rStyle w:val="23"/>
        </w:rPr>
        <w:t>aspnet_regiis.exe:</w:t>
      </w:r>
      <w:r w:rsidRPr="00434B16">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Default="00434B16" w:rsidP="00EF3376">
      <w:pPr>
        <w:ind w:left="708" w:firstLine="1"/>
        <w:jc w:val="left"/>
        <w:rPr>
          <w:rStyle w:val="pln"/>
          <w:rFonts w:ascii="Courier New" w:hAnsi="Courier New" w:cs="Courier New"/>
          <w:color w:val="000000"/>
          <w:sz w:val="23"/>
          <w:szCs w:val="23"/>
          <w:bdr w:val="none" w:sz="0" w:space="0" w:color="auto" w:frame="1"/>
          <w:shd w:val="clear" w:color="auto" w:fill="F5F5F5"/>
          <w:lang w:val="en-US"/>
        </w:rPr>
      </w:pPr>
      <w:r w:rsidRPr="00434B16">
        <w:rPr>
          <w:rStyle w:val="pln"/>
          <w:rFonts w:ascii="Courier New" w:hAnsi="Courier New" w:cs="Courier New"/>
          <w:color w:val="000000"/>
          <w:sz w:val="23"/>
          <w:szCs w:val="23"/>
          <w:bdr w:val="none" w:sz="0" w:space="0" w:color="auto" w:frame="1"/>
          <w:shd w:val="clear" w:color="auto" w:fill="F5F5F5"/>
          <w:lang w:val="en-US"/>
        </w:rPr>
        <w:t>aspnet_regiis</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 xml:space="preserve">exe </w:t>
      </w:r>
      <w:r w:rsidRPr="00434B16">
        <w:rPr>
          <w:rStyle w:val="pun"/>
          <w:rFonts w:ascii="Courier New" w:hAnsi="Courier New" w:cs="Courier New"/>
          <w:color w:val="666600"/>
          <w:sz w:val="23"/>
          <w:szCs w:val="23"/>
          <w:bdr w:val="none" w:sz="0" w:space="0" w:color="auto" w:frame="1"/>
          <w:shd w:val="clear" w:color="auto" w:fill="F5F5F5"/>
          <w:lang w:val="en-US"/>
        </w:rPr>
        <w:t>-</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pef</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w:t>
      </w:r>
      <w:proofErr w:type="spellStart"/>
      <w:proofErr w:type="gramStart"/>
      <w:r w:rsidRPr="00434B16">
        <w:rPr>
          <w:rStyle w:val="pln"/>
          <w:rFonts w:ascii="Courier New" w:hAnsi="Courier New" w:cs="Courier New"/>
          <w:color w:val="000000"/>
          <w:sz w:val="23"/>
          <w:szCs w:val="23"/>
          <w:bdr w:val="none" w:sz="0" w:space="0" w:color="auto" w:frame="1"/>
          <w:shd w:val="clear" w:color="auto" w:fill="F5F5F5"/>
          <w:lang w:val="en-US"/>
        </w:rPr>
        <w:t>connectionStrings</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C</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w:t>
      </w:r>
      <w:r>
        <w:lastRenderedPageBreak/>
        <w:t>уязвимостей сайта. Отключить вывод ошибок можно добавлением строки кода в файл конфигурации:</w:t>
      </w:r>
    </w:p>
    <w:p w14:paraId="00965368" w14:textId="36A62C2A" w:rsidR="00C368DE" w:rsidRDefault="00C368DE" w:rsidP="00434B16">
      <w:r>
        <w:rPr>
          <w:rStyle w:val="tag"/>
          <w:rFonts w:ascii="Courier New" w:hAnsi="Courier New" w:cs="Courier New"/>
          <w:color w:val="000088"/>
          <w:sz w:val="23"/>
          <w:szCs w:val="23"/>
          <w:bdr w:val="none" w:sz="0" w:space="0" w:color="auto" w:frame="1"/>
          <w:shd w:val="clear" w:color="auto" w:fill="F5F5F5"/>
        </w:rPr>
        <w:t>&lt;</w:t>
      </w:r>
      <w:proofErr w:type="spellStart"/>
      <w:r>
        <w:rPr>
          <w:rStyle w:val="tag"/>
          <w:rFonts w:ascii="Courier New" w:hAnsi="Courier New" w:cs="Courier New"/>
          <w:color w:val="000088"/>
          <w:sz w:val="23"/>
          <w:szCs w:val="23"/>
          <w:bdr w:val="none" w:sz="0" w:space="0" w:color="auto" w:frame="1"/>
          <w:shd w:val="clear" w:color="auto" w:fill="F5F5F5"/>
        </w:rPr>
        <w:t>customErrors</w:t>
      </w:r>
      <w:proofErr w:type="spellEnd"/>
      <w:r>
        <w:rPr>
          <w:rStyle w:val="pln"/>
          <w:rFonts w:ascii="Courier New" w:hAnsi="Courier New" w:cs="Courier New"/>
          <w:color w:val="000000"/>
          <w:sz w:val="23"/>
          <w:szCs w:val="23"/>
          <w:bdr w:val="none" w:sz="0" w:space="0" w:color="auto" w:frame="1"/>
          <w:shd w:val="clear" w:color="auto" w:fill="F5F5F5"/>
        </w:rPr>
        <w:t xml:space="preserve"> </w:t>
      </w:r>
      <w:proofErr w:type="spellStart"/>
      <w:r>
        <w:rPr>
          <w:rStyle w:val="atn"/>
          <w:rFonts w:ascii="Courier New" w:hAnsi="Courier New" w:cs="Courier New"/>
          <w:color w:val="660066"/>
          <w:sz w:val="23"/>
          <w:szCs w:val="23"/>
          <w:bdr w:val="none" w:sz="0" w:space="0" w:color="auto" w:frame="1"/>
          <w:shd w:val="clear" w:color="auto" w:fill="F5F5F5"/>
        </w:rPr>
        <w:t>mode</w:t>
      </w:r>
      <w:proofErr w:type="spellEnd"/>
      <w:r>
        <w:rPr>
          <w:rStyle w:val="pun"/>
          <w:rFonts w:ascii="Courier New" w:hAnsi="Courier New" w:cs="Courier New"/>
          <w:color w:val="666600"/>
          <w:sz w:val="23"/>
          <w:szCs w:val="23"/>
          <w:bdr w:val="none" w:sz="0" w:space="0" w:color="auto" w:frame="1"/>
          <w:shd w:val="clear" w:color="auto" w:fill="F5F5F5"/>
        </w:rPr>
        <w:t>=</w:t>
      </w:r>
      <w:r>
        <w:rPr>
          <w:rStyle w:val="atv"/>
          <w:rFonts w:ascii="Courier New" w:hAnsi="Courier New" w:cs="Courier New"/>
          <w:color w:val="008800"/>
          <w:sz w:val="23"/>
          <w:szCs w:val="23"/>
          <w:bdr w:val="none" w:sz="0" w:space="0" w:color="auto" w:frame="1"/>
          <w:shd w:val="clear" w:color="auto" w:fill="F5F5F5"/>
        </w:rPr>
        <w:t>"On"</w:t>
      </w:r>
      <w:r>
        <w:rPr>
          <w:rStyle w:val="pln"/>
          <w:rFonts w:ascii="Courier New" w:hAnsi="Courier New" w:cs="Courier New"/>
          <w:color w:val="000000"/>
          <w:sz w:val="23"/>
          <w:szCs w:val="23"/>
          <w:bdr w:val="none" w:sz="0" w:space="0" w:color="auto" w:frame="1"/>
          <w:shd w:val="clear" w:color="auto" w:fill="F5F5F5"/>
        </w:rPr>
        <w:t xml:space="preserve"> </w:t>
      </w:r>
      <w:r>
        <w:rPr>
          <w:rStyle w:val="tag"/>
          <w:rFonts w:ascii="Courier New" w:hAnsi="Courier New" w:cs="Courier New"/>
          <w:color w:val="000088"/>
          <w:sz w:val="23"/>
          <w:szCs w:val="23"/>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282062" w:rsidRDefault="0093378B" w:rsidP="00282062">
      <w:pPr>
        <w:pStyle w:val="2"/>
        <w:rPr>
          <w:b w:val="0"/>
          <w:bCs/>
        </w:rPr>
      </w:pPr>
      <w:bookmarkStart w:id="73" w:name="_Toc162709244"/>
      <w:r w:rsidRPr="00282062">
        <w:rPr>
          <w:b w:val="0"/>
          <w:bCs/>
        </w:rPr>
        <w:t>5.2 Разработка документации</w:t>
      </w:r>
      <w:bookmarkEnd w:id="73"/>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9"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22ECD5C4" w:rsidR="003F0EAF" w:rsidRPr="003F0EAF" w:rsidRDefault="003F0EAF" w:rsidP="003F0EAF">
      <w:pPr>
        <w:jc w:val="center"/>
      </w:pPr>
      <w:proofErr w:type="spellStart"/>
      <w:r>
        <w:t>Рисунток</w:t>
      </w:r>
      <w:proofErr w:type="spellEnd"/>
      <w:r>
        <w:t xml:space="preserve"> </w:t>
      </w:r>
      <w:r w:rsidR="008F392E">
        <w:t>33</w:t>
      </w:r>
      <w:r>
        <w:t xml:space="preserve"> – </w:t>
      </w:r>
      <w:proofErr w:type="spellStart"/>
      <w:r>
        <w:rPr>
          <w:lang w:val="en-US"/>
        </w:rPr>
        <w:t>Uml</w:t>
      </w:r>
      <w:proofErr w:type="spellEnd"/>
      <w:r w:rsidRPr="003F0EAF">
        <w:t>-</w:t>
      </w:r>
      <w:r>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74" w:name="_Toc161568218"/>
      <w:r>
        <w:br w:type="page"/>
      </w:r>
    </w:p>
    <w:p w14:paraId="4DC7FBB0" w14:textId="241FF8F1" w:rsidR="0093378B" w:rsidRDefault="0093378B" w:rsidP="002A0DC9">
      <w:pPr>
        <w:pStyle w:val="2"/>
      </w:pPr>
      <w:bookmarkStart w:id="75" w:name="_Toc162709245"/>
      <w:r>
        <w:lastRenderedPageBreak/>
        <w:t>6 Опытная и промышленная эксплуатация</w:t>
      </w:r>
      <w:bookmarkEnd w:id="74"/>
      <w:bookmarkEnd w:id="75"/>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76" w:name="_Toc122277553"/>
      <w:r>
        <w:br w:type="page"/>
      </w:r>
    </w:p>
    <w:p w14:paraId="0EA6FD4F" w14:textId="77777777" w:rsidR="0093378B" w:rsidRPr="00541C36" w:rsidRDefault="0093378B" w:rsidP="00464AEF">
      <w:pPr>
        <w:pStyle w:val="1"/>
        <w:spacing w:before="0"/>
        <w:ind w:firstLine="0"/>
      </w:pPr>
      <w:bookmarkStart w:id="77" w:name="_Toc161568219"/>
      <w:bookmarkStart w:id="78" w:name="_Toc162709246"/>
      <w:r w:rsidRPr="00541C36">
        <w:lastRenderedPageBreak/>
        <w:t>ЗАКЛЮЧЕНИЕ</w:t>
      </w:r>
      <w:bookmarkEnd w:id="76"/>
      <w:bookmarkEnd w:id="77"/>
      <w:bookmarkEnd w:id="78"/>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79" w:name="_Toc161568220"/>
      <w:bookmarkStart w:id="80" w:name="_Toc162709247"/>
      <w:r w:rsidRPr="00541C36">
        <w:lastRenderedPageBreak/>
        <w:t>СПИСОК ИСПОЛЬЗОВАННЫХ ИСТОЧНИКОВ</w:t>
      </w:r>
      <w:bookmarkEnd w:id="79"/>
      <w:bookmarkEnd w:id="80"/>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1"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2"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w:t>
      </w:r>
      <w:r w:rsidRPr="00674F9F">
        <w:rPr>
          <w:lang w:val="en-US"/>
        </w:rPr>
        <w:t xml:space="preserve"> </w:t>
      </w:r>
      <w:r w:rsidRPr="00674F9F">
        <w:rPr>
          <w:lang w:val="en-US"/>
        </w:rPr>
        <w:t xml:space="preserve">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w:t>
      </w:r>
      <w:r w:rsidRPr="00674F9F">
        <w:rPr>
          <w:lang w:val="en-US"/>
        </w:rPr>
        <w:t xml:space="preserve"> </w:t>
      </w:r>
      <w:r w:rsidRPr="00674F9F">
        <w:rPr>
          <w:lang w:val="en-US"/>
        </w:rPr>
        <w:t xml:space="preserve">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w:t>
      </w:r>
      <w:r w:rsidRPr="00674F9F">
        <w:rPr>
          <w:lang w:val="en-US"/>
        </w:rPr>
        <w:t xml:space="preserve"> </w:t>
      </w:r>
      <w:r w:rsidRPr="00674F9F">
        <w:rPr>
          <w:lang w:val="en-US"/>
        </w:rPr>
        <w:t>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w:t>
      </w:r>
      <w:r w:rsidRPr="00674F9F">
        <w:rPr>
          <w:lang w:val="en-US"/>
        </w:rPr>
        <w:t xml:space="preserve"> </w:t>
      </w:r>
      <w:r w:rsidRPr="00674F9F">
        <w:rPr>
          <w:lang w:val="en-US"/>
        </w:rPr>
        <w:t>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w:t>
      </w:r>
      <w:r w:rsidRPr="00674F9F">
        <w:rPr>
          <w:lang w:val="en-US"/>
        </w:rPr>
        <w:t xml:space="preserve"> </w:t>
      </w:r>
      <w:r w:rsidRPr="00674F9F">
        <w:rPr>
          <w:lang w:val="en-US"/>
        </w:rPr>
        <w:t>open data platforms and implementation of OWL2MVC tool //Computers and Electronics in</w:t>
      </w:r>
      <w:r w:rsidRPr="00674F9F">
        <w:rPr>
          <w:lang w:val="en-US"/>
        </w:rPr>
        <w:t xml:space="preserve"> </w:t>
      </w:r>
      <w:r w:rsidRPr="00674F9F">
        <w:rPr>
          <w:lang w:val="en-US"/>
        </w:rPr>
        <w:t>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Price M. J. C# 10 and. NET 6–Modern Cross-Platform Development: Build apps, websites,</w:t>
      </w:r>
      <w:r w:rsidRPr="00674F9F">
        <w:rPr>
          <w:lang w:val="en-US"/>
        </w:rPr>
        <w:t xml:space="preserve"> </w:t>
      </w:r>
      <w:r w:rsidRPr="00674F9F">
        <w:rPr>
          <w:lang w:val="en-US"/>
        </w:rPr>
        <w:t xml:space="preserve">and services with ASP. NET Core 6, </w:t>
      </w:r>
      <w:proofErr w:type="spellStart"/>
      <w:r w:rsidRPr="00674F9F">
        <w:rPr>
          <w:lang w:val="en-US"/>
        </w:rPr>
        <w:t>Blazor</w:t>
      </w:r>
      <w:proofErr w:type="spellEnd"/>
      <w:r w:rsidRPr="00674F9F">
        <w:rPr>
          <w:lang w:val="en-US"/>
        </w:rPr>
        <w:t>, and EF Core 6 using Visual Studio 2022 and</w:t>
      </w:r>
      <w:r w:rsidRPr="00674F9F">
        <w:rPr>
          <w:lang w:val="en-US"/>
        </w:rPr>
        <w:t xml:space="preserve"> </w:t>
      </w:r>
      <w:r w:rsidRPr="00674F9F">
        <w:rPr>
          <w:lang w:val="en-US"/>
        </w:rPr>
        <w:t xml:space="preserve">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w:t>
      </w:r>
      <w:r w:rsidRPr="004D3E4B">
        <w:rPr>
          <w:lang w:val="en-US"/>
        </w:rPr>
        <w:t xml:space="preserve"> </w:t>
      </w:r>
      <w:r w:rsidRPr="004D3E4B">
        <w:rPr>
          <w:lang w:val="en-US"/>
        </w:rPr>
        <w:t>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proofErr w:type="gramStart"/>
      <w:r>
        <w:rPr>
          <w:lang w:val="en-US"/>
        </w:rPr>
        <w:t>Open</w:t>
      </w:r>
      <w:r w:rsidRPr="00AA5706">
        <w:t xml:space="preserve"> </w:t>
      </w:r>
      <w:r>
        <w:rPr>
          <w:lang w:val="en-US"/>
        </w:rPr>
        <w:t>Source</w:t>
      </w:r>
      <w:proofErr w:type="gramEnd"/>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w:t>
      </w:r>
      <w:r w:rsidRPr="00AA5706">
        <w:t>https://apexcharts.com/</w:t>
      </w:r>
      <w:r w:rsidRPr="00AA5706">
        <w:t xml:space="preserve">.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190EB441" w14:textId="1CFF289E"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r w:rsidRPr="007429B9">
        <w:br w:type="page"/>
      </w:r>
    </w:p>
    <w:p w14:paraId="56EABAFF" w14:textId="5B7E22DD" w:rsidR="0093378B" w:rsidRDefault="0093378B" w:rsidP="00BD3B49">
      <w:pPr>
        <w:pStyle w:val="1"/>
        <w:spacing w:before="0"/>
        <w:ind w:firstLine="0"/>
      </w:pPr>
      <w:bookmarkStart w:id="81" w:name="_Toc161568223"/>
      <w:bookmarkStart w:id="82"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81"/>
      <w:bookmarkEnd w:id="82"/>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83" w:name="_Toc161568224"/>
      <w:bookmarkStart w:id="84"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83"/>
      <w:bookmarkEnd w:id="84"/>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3629E8" w:rsidRDefault="0093378B" w:rsidP="000E7943">
      <w:pPr>
        <w:pStyle w:val="a9"/>
      </w:pPr>
      <w:r w:rsidRPr="000E7943">
        <w:t xml:space="preserve">                    </w:t>
      </w:r>
      <w:r w:rsidRPr="003629E8">
        <w:t>{</w:t>
      </w:r>
    </w:p>
    <w:p w14:paraId="613A273B" w14:textId="77777777" w:rsidR="0093378B" w:rsidRPr="00AE25A7" w:rsidRDefault="0093378B" w:rsidP="000E7943">
      <w:pPr>
        <w:pStyle w:val="a9"/>
        <w:rPr>
          <w:lang w:val="ru-RU"/>
        </w:rPr>
      </w:pPr>
      <w:r w:rsidRPr="003629E8">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629E8" w:rsidRDefault="0093378B" w:rsidP="000E7943">
      <w:pPr>
        <w:pStyle w:val="a9"/>
      </w:pPr>
      <w:r w:rsidRPr="000E7943">
        <w:t xml:space="preserve">                    </w:t>
      </w:r>
      <w:r w:rsidRPr="003629E8">
        <w:t>{</w:t>
      </w:r>
    </w:p>
    <w:p w14:paraId="401A4F54" w14:textId="77777777" w:rsidR="0093378B" w:rsidRPr="003629E8" w:rsidRDefault="0093378B" w:rsidP="000E7943">
      <w:pPr>
        <w:pStyle w:val="a9"/>
      </w:pPr>
      <w:r w:rsidRPr="003629E8">
        <w:t xml:space="preserve">                        </w:t>
      </w:r>
      <w:r>
        <w:t>Description</w:t>
      </w:r>
      <w:r w:rsidRPr="003629E8">
        <w:t xml:space="preserve"> = </w:t>
      </w:r>
      <w:r w:rsidRPr="003629E8">
        <w:rPr>
          <w:color w:val="A31515"/>
        </w:rPr>
        <w:t>"</w:t>
      </w:r>
      <w:r w:rsidRPr="00107CA1">
        <w:rPr>
          <w:color w:val="A31515"/>
          <w:lang w:val="ru-RU"/>
        </w:rPr>
        <w:t>Неверный</w:t>
      </w:r>
      <w:r w:rsidRPr="003629E8">
        <w:rPr>
          <w:color w:val="A31515"/>
        </w:rPr>
        <w:t xml:space="preserve"> </w:t>
      </w:r>
      <w:r w:rsidRPr="00107CA1">
        <w:rPr>
          <w:color w:val="A31515"/>
          <w:lang w:val="ru-RU"/>
        </w:rPr>
        <w:t>пароль</w:t>
      </w:r>
      <w:r w:rsidRPr="003629E8">
        <w:rPr>
          <w:color w:val="A31515"/>
        </w:rPr>
        <w:t xml:space="preserve"> </w:t>
      </w:r>
      <w:r w:rsidRPr="00107CA1">
        <w:rPr>
          <w:color w:val="A31515"/>
          <w:lang w:val="ru-RU"/>
        </w:rPr>
        <w:t>или</w:t>
      </w:r>
      <w:r w:rsidRPr="003629E8">
        <w:rPr>
          <w:color w:val="A31515"/>
        </w:rPr>
        <w:t xml:space="preserve"> </w:t>
      </w:r>
      <w:r w:rsidRPr="00107CA1">
        <w:rPr>
          <w:color w:val="A31515"/>
          <w:lang w:val="ru-RU"/>
        </w:rPr>
        <w:t>логин</w:t>
      </w:r>
      <w:r w:rsidRPr="003629E8">
        <w:rPr>
          <w:color w:val="A31515"/>
        </w:rPr>
        <w:t>"</w:t>
      </w:r>
    </w:p>
    <w:p w14:paraId="4C621F75" w14:textId="77777777" w:rsidR="0093378B" w:rsidRPr="000E7943" w:rsidRDefault="0093378B" w:rsidP="000E7943">
      <w:pPr>
        <w:pStyle w:val="a9"/>
      </w:pPr>
      <w:r w:rsidRPr="003629E8">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Default="00CC2EBA">
      <w:pPr>
        <w:spacing w:line="240" w:lineRule="auto"/>
        <w:ind w:firstLine="0"/>
        <w:jc w:val="left"/>
        <w:rPr>
          <w:rFonts w:ascii="Courier New" w:hAnsi="Courier New" w:cs="Courier New"/>
          <w:sz w:val="24"/>
          <w:szCs w:val="24"/>
        </w:rPr>
      </w:pPr>
      <w:r>
        <w:br w:type="page"/>
      </w:r>
    </w:p>
    <w:p w14:paraId="2F489F5A" w14:textId="05264A9A" w:rsidR="00CC2EBA" w:rsidRDefault="00CC2EBA" w:rsidP="00CC2EBA">
      <w:pPr>
        <w:pStyle w:val="1"/>
        <w:spacing w:before="0"/>
        <w:ind w:firstLine="0"/>
      </w:pPr>
      <w:bookmarkStart w:id="85" w:name="_Toc162709250"/>
      <w:r>
        <w:lastRenderedPageBreak/>
        <w:t xml:space="preserve">ПРИЛОЖЕНИЕ </w:t>
      </w:r>
      <w:r>
        <w:t>Г</w:t>
      </w:r>
      <w:r>
        <w:t xml:space="preserve"> (</w:t>
      </w:r>
      <w:r>
        <w:t xml:space="preserve">Содержимое файла работы дисперсионного анализа </w:t>
      </w:r>
      <w:proofErr w:type="spellStart"/>
      <w:r>
        <w:rPr>
          <w:lang w:val="en-US"/>
        </w:rPr>
        <w:t>Anova</w:t>
      </w:r>
      <w:proofErr w:type="spellEnd"/>
      <w:r w:rsidRPr="00CC2EBA">
        <w:t>.</w:t>
      </w:r>
      <w:r>
        <w:rPr>
          <w:lang w:val="en-US"/>
        </w:rPr>
        <w:t>cs</w:t>
      </w:r>
      <w:r w:rsidRPr="00B549DB">
        <w:t>)</w:t>
      </w:r>
      <w:bookmarkEnd w:id="85"/>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proofErr w:type="gramStart"/>
      <w:r w:rsidRPr="00CC2EBA">
        <w:t>ServerMVC.Infrastructure.Statistics</w:t>
      </w:r>
      <w:proofErr w:type="spellEnd"/>
      <w:proofErr w:type="gram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w:t>
      </w:r>
      <w:proofErr w:type="gramStart"/>
      <w:r w:rsidRPr="00CC2EBA">
        <w:t>double[</w:t>
      </w:r>
      <w:proofErr w:type="gramEnd"/>
      <w:r w:rsidRPr="00CC2EBA">
        <w:t>]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w:t>
      </w:r>
      <w:proofErr w:type="gramStart"/>
      <w:r w:rsidRPr="00CC2EBA">
        <w:t>double[</w:t>
      </w:r>
      <w:proofErr w:type="gramEnd"/>
      <w:r w:rsidRPr="00CC2EBA">
        <w:t>]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proofErr w:type="gramStart"/>
      <w:r w:rsidRPr="00CC2EBA">
        <w:t>observations.Length</w:t>
      </w:r>
      <w:proofErr w:type="spellEnd"/>
      <w:proofErr w:type="gram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w:t>
      </w:r>
      <w:proofErr w:type="gramStart"/>
      <w:r w:rsidRPr="00CC2EBA">
        <w:t>this[</w:t>
      </w:r>
      <w:proofErr w:type="gramEnd"/>
      <w:r w:rsidRPr="00CC2EBA">
        <w:t>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proofErr w:type="gramStart"/>
      <w:r w:rsidRPr="00CC2EBA">
        <w:t>GetEnumerator</w:t>
      </w:r>
      <w:proofErr w:type="spellEnd"/>
      <w:r w:rsidRPr="00CC2EBA">
        <w:t>(</w:t>
      </w:r>
      <w:proofErr w:type="gram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proofErr w:type="gramStart"/>
      <w:r w:rsidRPr="00CC2EBA">
        <w:t>FTableKey</w:t>
      </w:r>
      <w:proofErr w:type="spellEnd"/>
      <w:r w:rsidRPr="00CC2EBA">
        <w:t>(</w:t>
      </w:r>
      <w:proofErr w:type="gram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w:t>
      </w:r>
      <w:proofErr w:type="gramStart"/>
      <w:r w:rsidRPr="00CC2EBA">
        <w:t>{ get</w:t>
      </w:r>
      <w:proofErr w:type="gramEnd"/>
      <w:r w:rsidRPr="00CC2EBA">
        <w: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w:t>
      </w:r>
      <w:proofErr w:type="gramStart"/>
      <w:r w:rsidRPr="00CC2EBA">
        <w:t>{ get</w:t>
      </w:r>
      <w:proofErr w:type="gramEnd"/>
      <w:r w:rsidRPr="00CC2EBA">
        <w: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w:t>
      </w:r>
      <w:proofErr w:type="gramStart"/>
      <w:r w:rsidRPr="00CC2EBA">
        <w:t>{ get</w:t>
      </w:r>
      <w:proofErr w:type="gramEnd"/>
      <w:r w:rsidRPr="00CC2EBA">
        <w:t>; }</w:t>
      </w:r>
    </w:p>
    <w:p w14:paraId="70E037C1" w14:textId="77777777" w:rsidR="00CC2EBA" w:rsidRPr="00CC2EBA" w:rsidRDefault="00CC2EBA" w:rsidP="00CC2EBA">
      <w:pPr>
        <w:pStyle w:val="a9"/>
        <w:ind w:left="709" w:hanging="709"/>
        <w:rPr>
          <w:lang w:val="ru-RU"/>
        </w:rPr>
      </w:pPr>
      <w:r w:rsidRPr="00CC2EBA">
        <w:t xml:space="preserve">        </w:t>
      </w:r>
      <w:r w:rsidRPr="00CC2EBA">
        <w:rPr>
          <w:lang w:val="ru-RU"/>
        </w:rPr>
        <w:t>/// &lt;</w:t>
      </w:r>
      <w:proofErr w:type="spellStart"/>
      <w:r w:rsidRPr="00CC2EBA">
        <w:rPr>
          <w:lang w:val="ru-RU"/>
        </w:rPr>
        <w:t>summary</w:t>
      </w:r>
      <w:proofErr w:type="spellEnd"/>
      <w:r w:rsidRPr="00CC2EBA">
        <w:rPr>
          <w:lang w:val="ru-RU"/>
        </w:rPr>
        <w:t>&gt;</w:t>
      </w:r>
    </w:p>
    <w:p w14:paraId="64C7C812" w14:textId="77777777" w:rsidR="00CC2EBA" w:rsidRPr="00CC2EBA" w:rsidRDefault="00CC2EBA" w:rsidP="00CC2EBA">
      <w:pPr>
        <w:pStyle w:val="a9"/>
        <w:ind w:left="709" w:hanging="709"/>
        <w:rPr>
          <w:lang w:val="ru-RU"/>
        </w:rPr>
      </w:pPr>
      <w:r w:rsidRPr="00CC2EBA">
        <w:rPr>
          <w:lang w:val="ru-RU"/>
        </w:rPr>
        <w:t xml:space="preserve">        ///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 xml:space="preserve">public int n </w:t>
      </w:r>
      <w:proofErr w:type="gramStart"/>
      <w:r w:rsidRPr="00CC2EBA">
        <w:t>{ get</w:t>
      </w:r>
      <w:proofErr w:type="gramEnd"/>
      <w:r w:rsidRPr="00CC2EBA">
        <w: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w:t>
      </w:r>
      <w:proofErr w:type="gramStart"/>
      <w:r w:rsidRPr="00CC2EBA">
        <w:t>{ get</w:t>
      </w:r>
      <w:proofErr w:type="gramEnd"/>
      <w:r w:rsidRPr="00CC2EBA">
        <w: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w:t>
      </w:r>
      <w:proofErr w:type="gramStart"/>
      <w:r w:rsidRPr="00CC2EBA">
        <w:t>{ get</w:t>
      </w:r>
      <w:proofErr w:type="gramEnd"/>
      <w:r w:rsidRPr="00CC2EBA">
        <w:t>; }</w:t>
      </w:r>
    </w:p>
    <w:p w14:paraId="610949BE" w14:textId="77777777" w:rsidR="00CC2EBA" w:rsidRPr="00CC2EBA" w:rsidRDefault="00CC2EBA" w:rsidP="00CC2EBA">
      <w:pPr>
        <w:pStyle w:val="a9"/>
        <w:ind w:left="709" w:hanging="709"/>
      </w:pPr>
      <w:r w:rsidRPr="00CC2EBA">
        <w:t xml:space="preserve">        public int df </w:t>
      </w:r>
      <w:proofErr w:type="gramStart"/>
      <w:r w:rsidRPr="00CC2EBA">
        <w:t>{ get</w:t>
      </w:r>
      <w:proofErr w:type="gramEnd"/>
      <w:r w:rsidRPr="00CC2EBA">
        <w: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w:t>
      </w:r>
      <w:proofErr w:type="gramStart"/>
      <w:r w:rsidRPr="00CC2EBA">
        <w:t>{ get</w:t>
      </w:r>
      <w:proofErr w:type="gramEnd"/>
      <w:r w:rsidRPr="00CC2EBA">
        <w: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w:t>
      </w:r>
      <w:proofErr w:type="gramStart"/>
      <w:r w:rsidRPr="00CC2EBA">
        <w:t>{ get</w:t>
      </w:r>
      <w:proofErr w:type="gramEnd"/>
      <w:r w:rsidRPr="00CC2EBA">
        <w:t>; }</w:t>
      </w:r>
    </w:p>
    <w:p w14:paraId="1BE59E85" w14:textId="77777777" w:rsidR="00CC2EBA" w:rsidRPr="00CC2EBA" w:rsidRDefault="00CC2EBA" w:rsidP="00CC2EBA">
      <w:pPr>
        <w:pStyle w:val="a9"/>
        <w:ind w:left="709" w:hanging="709"/>
      </w:pPr>
      <w:r w:rsidRPr="00CC2EBA">
        <w:t xml:space="preserve">        public double F </w:t>
      </w:r>
      <w:proofErr w:type="gramStart"/>
      <w:r w:rsidRPr="00CC2EBA">
        <w:t>{ get</w:t>
      </w:r>
      <w:proofErr w:type="gramEnd"/>
      <w:r w:rsidRPr="00CC2EBA">
        <w: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w:t>
      </w:r>
      <w:proofErr w:type="gramStart"/>
      <w:r w:rsidRPr="00CC2EBA">
        <w:t>{ get</w:t>
      </w:r>
      <w:proofErr w:type="gramEnd"/>
      <w:r w:rsidRPr="00CC2EBA">
        <w:t>; }</w:t>
      </w:r>
    </w:p>
    <w:p w14:paraId="1F5EAB74" w14:textId="77777777" w:rsidR="00CC2EBA" w:rsidRPr="00CC2EBA" w:rsidRDefault="00CC2EBA" w:rsidP="00CC2EBA">
      <w:pPr>
        <w:pStyle w:val="a9"/>
        <w:ind w:left="709" w:hanging="709"/>
      </w:pPr>
      <w:r w:rsidRPr="00CC2EBA">
        <w:t xml:space="preserve">        public double p </w:t>
      </w:r>
      <w:proofErr w:type="gramStart"/>
      <w:r w:rsidRPr="00CC2EBA">
        <w:t>{ get</w:t>
      </w:r>
      <w:proofErr w:type="gramEnd"/>
      <w:r w:rsidRPr="00CC2EBA">
        <w: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w:t>
      </w:r>
      <w:proofErr w:type="gramStart"/>
      <w:r w:rsidRPr="00CC2EBA">
        <w:t>{ get</w:t>
      </w:r>
      <w:proofErr w:type="gramEnd"/>
      <w:r w:rsidRPr="00CC2EBA">
        <w: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w:t>
      </w:r>
      <w:proofErr w:type="gramStart"/>
      <w:r w:rsidRPr="00CC2EBA">
        <w:t>{ get</w:t>
      </w:r>
      <w:proofErr w:type="gramEnd"/>
      <w:r w:rsidRPr="00CC2EBA">
        <w:t>; set; }</w:t>
      </w:r>
    </w:p>
    <w:p w14:paraId="3248CB16" w14:textId="77777777" w:rsidR="00CC2EBA" w:rsidRPr="00CC2EBA" w:rsidRDefault="00CC2EBA" w:rsidP="00CC2EBA">
      <w:pPr>
        <w:pStyle w:val="a9"/>
        <w:ind w:left="709" w:hanging="709"/>
      </w:pPr>
      <w:r w:rsidRPr="00CC2EBA">
        <w:t xml:space="preserve">        public </w:t>
      </w:r>
      <w:proofErr w:type="spellStart"/>
      <w:proofErr w:type="gramStart"/>
      <w:r w:rsidRPr="00CC2EBA">
        <w:t>Anova</w:t>
      </w:r>
      <w:proofErr w:type="spellEnd"/>
      <w:r w:rsidRPr="00CC2EBA">
        <w:t>(</w:t>
      </w:r>
      <w:proofErr w:type="spellStart"/>
      <w:proofErr w:type="gramEnd"/>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proofErr w:type="gramStart"/>
      <w:r w:rsidRPr="00CC2EBA">
        <w:t>groups.Length</w:t>
      </w:r>
      <w:proofErr w:type="spellEnd"/>
      <w:proofErr w:type="gram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proofErr w:type="gramStart"/>
      <w:r w:rsidRPr="00CC2EBA">
        <w:t>group.Length</w:t>
      </w:r>
      <w:proofErr w:type="spellEnd"/>
      <w:proofErr w:type="gram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proofErr w:type="gramStart"/>
      <w:r w:rsidRPr="00CC2EBA">
        <w:t>groups.Length</w:t>
      </w:r>
      <w:proofErr w:type="spellEnd"/>
      <w:proofErr w:type="gram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proofErr w:type="gramStart"/>
      <w:r w:rsidRPr="00CC2EBA">
        <w:t>group.Length</w:t>
      </w:r>
      <w:proofErr w:type="spellEnd"/>
      <w:proofErr w:type="gram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ni</w:t>
      </w:r>
      <w:proofErr w:type="spellEnd"/>
      <w:r w:rsidRPr="00CC2EBA">
        <w:t>;</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w:t>
      </w:r>
      <w:proofErr w:type="gramStart"/>
      <w:r w:rsidRPr="00CC2EBA">
        <w:t>&gt;(</w:t>
      </w:r>
      <w:proofErr w:type="gramEnd"/>
      <w:r w:rsidRPr="00CC2EBA">
        <w: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w:t>
      </w:r>
      <w:proofErr w:type="gramStart"/>
      <w:r w:rsidRPr="00CC2EBA">
        <w:t>region</w:t>
      </w:r>
      <w:proofErr w:type="gramEnd"/>
    </w:p>
    <w:p w14:paraId="45E0A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 18.51},</w:t>
      </w:r>
    </w:p>
    <w:p w14:paraId="0A7C88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 19.00},</w:t>
      </w:r>
    </w:p>
    <w:p w14:paraId="669B6F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3), 19.16},</w:t>
      </w:r>
    </w:p>
    <w:p w14:paraId="7413A2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4), 19.25},</w:t>
      </w:r>
    </w:p>
    <w:p w14:paraId="3053D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 19.30},</w:t>
      </w:r>
    </w:p>
    <w:p w14:paraId="1C17A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6), 19.33},</w:t>
      </w:r>
    </w:p>
    <w:p w14:paraId="524AD6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8), 19.37},</w:t>
      </w:r>
    </w:p>
    <w:p w14:paraId="1C1BB3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 10.13},</w:t>
      </w:r>
    </w:p>
    <w:p w14:paraId="5EF1CEB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 9.55},</w:t>
      </w:r>
    </w:p>
    <w:p w14:paraId="7D93AD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3), 9.28},</w:t>
      </w:r>
    </w:p>
    <w:p w14:paraId="2579A6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4), 9.12},</w:t>
      </w:r>
    </w:p>
    <w:p w14:paraId="46F46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 9.01},</w:t>
      </w:r>
    </w:p>
    <w:p w14:paraId="287FFD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6), 8.94},</w:t>
      </w:r>
    </w:p>
    <w:p w14:paraId="513041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8), 8.84},</w:t>
      </w:r>
    </w:p>
    <w:p w14:paraId="434EB0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2), 8.74},</w:t>
      </w:r>
    </w:p>
    <w:p w14:paraId="3CCE9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6), 8.69},</w:t>
      </w:r>
    </w:p>
    <w:p w14:paraId="5DC961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4), 8.64},</w:t>
      </w:r>
    </w:p>
    <w:p w14:paraId="11B2B0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0), 8.58},</w:t>
      </w:r>
    </w:p>
    <w:p w14:paraId="0F33CB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 7.71},</w:t>
      </w:r>
    </w:p>
    <w:p w14:paraId="230053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 6.94},</w:t>
      </w:r>
    </w:p>
    <w:p w14:paraId="5E9279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3), 6.59},</w:t>
      </w:r>
    </w:p>
    <w:p w14:paraId="34579A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4), 6.39},</w:t>
      </w:r>
    </w:p>
    <w:p w14:paraId="1FBD79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 6.26},</w:t>
      </w:r>
    </w:p>
    <w:p w14:paraId="42E743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6), 6.16},</w:t>
      </w:r>
    </w:p>
    <w:p w14:paraId="3D0FB2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8), 6.04},</w:t>
      </w:r>
    </w:p>
    <w:p w14:paraId="1E4D49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2), 5.91},</w:t>
      </w:r>
    </w:p>
    <w:p w14:paraId="160050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6), 5.84},</w:t>
      </w:r>
    </w:p>
    <w:p w14:paraId="2523E5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4), 5.77},</w:t>
      </w:r>
    </w:p>
    <w:p w14:paraId="6D2ED5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0), 5.70},</w:t>
      </w:r>
    </w:p>
    <w:p w14:paraId="38CAC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 6.61},</w:t>
      </w:r>
    </w:p>
    <w:p w14:paraId="2AFDA5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 5.79},</w:t>
      </w:r>
    </w:p>
    <w:p w14:paraId="5FB46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3), 5.41},</w:t>
      </w:r>
    </w:p>
    <w:p w14:paraId="280109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4), 5.19},</w:t>
      </w:r>
    </w:p>
    <w:p w14:paraId="4AE3139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 5.05},</w:t>
      </w:r>
    </w:p>
    <w:p w14:paraId="04732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6), 4.95},</w:t>
      </w:r>
    </w:p>
    <w:p w14:paraId="50CC9F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8), 4.82},</w:t>
      </w:r>
    </w:p>
    <w:p w14:paraId="55035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2), 4.68},</w:t>
      </w:r>
    </w:p>
    <w:p w14:paraId="7C5557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6), 4.60},</w:t>
      </w:r>
    </w:p>
    <w:p w14:paraId="710C36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 50), 4.44},</w:t>
      </w:r>
    </w:p>
    <w:p w14:paraId="49619B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 5.99},</w:t>
      </w:r>
    </w:p>
    <w:p w14:paraId="4BFBA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 5.14},</w:t>
      </w:r>
    </w:p>
    <w:p w14:paraId="10DD5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3), 4.76},</w:t>
      </w:r>
    </w:p>
    <w:p w14:paraId="1602A9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4), 4.53},</w:t>
      </w:r>
    </w:p>
    <w:p w14:paraId="7F3057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 4.39},</w:t>
      </w:r>
    </w:p>
    <w:p w14:paraId="7C900C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6), 4.28},</w:t>
      </w:r>
    </w:p>
    <w:p w14:paraId="3D495E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8), 4.15},</w:t>
      </w:r>
    </w:p>
    <w:p w14:paraId="42C708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2), 4.00},</w:t>
      </w:r>
    </w:p>
    <w:p w14:paraId="68A8D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6), 3.92},</w:t>
      </w:r>
    </w:p>
    <w:p w14:paraId="310692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4), 3.84},</w:t>
      </w:r>
    </w:p>
    <w:p w14:paraId="6425CE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0), 3.75},</w:t>
      </w:r>
    </w:p>
    <w:p w14:paraId="1980825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 5.59},</w:t>
      </w:r>
    </w:p>
    <w:p w14:paraId="06E173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 4.74},</w:t>
      </w:r>
    </w:p>
    <w:p w14:paraId="121721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3), 4.35},</w:t>
      </w:r>
    </w:p>
    <w:p w14:paraId="1C6C143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4), 4.12},</w:t>
      </w:r>
    </w:p>
    <w:p w14:paraId="79508C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 3.97},</w:t>
      </w:r>
    </w:p>
    <w:p w14:paraId="2228E5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6), 3.87},</w:t>
      </w:r>
    </w:p>
    <w:p w14:paraId="15E721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8), 3.73},</w:t>
      </w:r>
    </w:p>
    <w:p w14:paraId="5F0B4A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2), 3.57},</w:t>
      </w:r>
    </w:p>
    <w:p w14:paraId="4F292B8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6), 3.49},</w:t>
      </w:r>
    </w:p>
    <w:p w14:paraId="79771C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4), 3.41},</w:t>
      </w:r>
    </w:p>
    <w:p w14:paraId="699C9B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0), 3.32},</w:t>
      </w:r>
    </w:p>
    <w:p w14:paraId="380129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 5.32},</w:t>
      </w:r>
    </w:p>
    <w:p w14:paraId="054724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 4.48},</w:t>
      </w:r>
    </w:p>
    <w:p w14:paraId="156199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3), 4.07},</w:t>
      </w:r>
    </w:p>
    <w:p w14:paraId="5C48D7C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4), 3.84},</w:t>
      </w:r>
    </w:p>
    <w:p w14:paraId="718B931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 3.69},</w:t>
      </w:r>
    </w:p>
    <w:p w14:paraId="129695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6), 3.58},</w:t>
      </w:r>
    </w:p>
    <w:p w14:paraId="35DEEA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8), 3.44},</w:t>
      </w:r>
    </w:p>
    <w:p w14:paraId="43E87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2), 3.28},</w:t>
      </w:r>
    </w:p>
    <w:p w14:paraId="483189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6), 3.20},</w:t>
      </w:r>
    </w:p>
    <w:p w14:paraId="2F82AED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4), 3.12},</w:t>
      </w:r>
    </w:p>
    <w:p w14:paraId="43793F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0), 3.02},</w:t>
      </w:r>
    </w:p>
    <w:p w14:paraId="1D72A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 5.12},</w:t>
      </w:r>
    </w:p>
    <w:p w14:paraId="03BCA0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2), 4.26},</w:t>
      </w:r>
    </w:p>
    <w:p w14:paraId="766622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3), 3.86},</w:t>
      </w:r>
    </w:p>
    <w:p w14:paraId="47548C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4), 3.63},</w:t>
      </w:r>
    </w:p>
    <w:p w14:paraId="11A742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 3.48},</w:t>
      </w:r>
    </w:p>
    <w:p w14:paraId="58A4FE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6), 3.37},</w:t>
      </w:r>
    </w:p>
    <w:p w14:paraId="4CBF3E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8), 3.23},</w:t>
      </w:r>
    </w:p>
    <w:p w14:paraId="5FD46D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2), 3.07},</w:t>
      </w:r>
    </w:p>
    <w:p w14:paraId="737CB4D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9, 24), 2.90},</w:t>
      </w:r>
    </w:p>
    <w:p w14:paraId="2E29C4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0), 2.80},</w:t>
      </w:r>
    </w:p>
    <w:p w14:paraId="13530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 4.96},</w:t>
      </w:r>
    </w:p>
    <w:p w14:paraId="79E651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 4.10},</w:t>
      </w:r>
    </w:p>
    <w:p w14:paraId="13C190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3), 3.71},</w:t>
      </w:r>
    </w:p>
    <w:p w14:paraId="03CBEB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4), 3.48},</w:t>
      </w:r>
    </w:p>
    <w:p w14:paraId="411530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 3.33},</w:t>
      </w:r>
    </w:p>
    <w:p w14:paraId="64F0FE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6), 3.22},</w:t>
      </w:r>
    </w:p>
    <w:p w14:paraId="0C6DBE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8), 3.07},</w:t>
      </w:r>
    </w:p>
    <w:p w14:paraId="693E5F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 4.84},</w:t>
      </w:r>
    </w:p>
    <w:p w14:paraId="7AA825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 3.98},</w:t>
      </w:r>
    </w:p>
    <w:p w14:paraId="1FC3EE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3), 3.59},</w:t>
      </w:r>
    </w:p>
    <w:p w14:paraId="3AAF27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4), 3.36},</w:t>
      </w:r>
    </w:p>
    <w:p w14:paraId="6C984C9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 3.20},</w:t>
      </w:r>
    </w:p>
    <w:p w14:paraId="29BFA6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6), 3.09},</w:t>
      </w:r>
    </w:p>
    <w:p w14:paraId="386584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8), 2.95},</w:t>
      </w:r>
    </w:p>
    <w:p w14:paraId="2989D6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 4.75},</w:t>
      </w:r>
    </w:p>
    <w:p w14:paraId="0C7363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 3.88},</w:t>
      </w:r>
    </w:p>
    <w:p w14:paraId="41CE88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3), 3.49},</w:t>
      </w:r>
    </w:p>
    <w:p w14:paraId="2B5819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4), 3.26},</w:t>
      </w:r>
    </w:p>
    <w:p w14:paraId="6DE966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 3.11},</w:t>
      </w:r>
    </w:p>
    <w:p w14:paraId="2E0D74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6), 3.00},</w:t>
      </w:r>
    </w:p>
    <w:p w14:paraId="5540B07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8), 2.85},</w:t>
      </w:r>
    </w:p>
    <w:p w14:paraId="2DBD920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 4.67},</w:t>
      </w:r>
    </w:p>
    <w:p w14:paraId="6FC7210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 3.80},</w:t>
      </w:r>
    </w:p>
    <w:p w14:paraId="454A8A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3), 3.41},</w:t>
      </w:r>
    </w:p>
    <w:p w14:paraId="57B97C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4), 3.18},</w:t>
      </w:r>
    </w:p>
    <w:p w14:paraId="01F5C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 3.02},</w:t>
      </w:r>
    </w:p>
    <w:p w14:paraId="4CC34F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6), 2.92},</w:t>
      </w:r>
    </w:p>
    <w:p w14:paraId="7BD961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8), 2.77},</w:t>
      </w:r>
    </w:p>
    <w:p w14:paraId="5D7AE6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 4.60},</w:t>
      </w:r>
    </w:p>
    <w:p w14:paraId="2428350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 3.74},</w:t>
      </w:r>
    </w:p>
    <w:p w14:paraId="3586DA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3), 3.34},</w:t>
      </w:r>
    </w:p>
    <w:p w14:paraId="117818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4), 3.11},</w:t>
      </w:r>
    </w:p>
    <w:p w14:paraId="473EB26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 2.96},</w:t>
      </w:r>
    </w:p>
    <w:p w14:paraId="4B4E64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6), 2.85},</w:t>
      </w:r>
    </w:p>
    <w:p w14:paraId="197BB2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8), 2.70},</w:t>
      </w:r>
    </w:p>
    <w:p w14:paraId="398089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 4.54},</w:t>
      </w:r>
    </w:p>
    <w:p w14:paraId="00671B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 3.68},</w:t>
      </w:r>
    </w:p>
    <w:p w14:paraId="0E9D6D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3), 3.29},</w:t>
      </w:r>
    </w:p>
    <w:p w14:paraId="48741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4), 3.06},</w:t>
      </w:r>
    </w:p>
    <w:p w14:paraId="28DAB5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 2.90},</w:t>
      </w:r>
    </w:p>
    <w:p w14:paraId="6970A9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6), 2.79},</w:t>
      </w:r>
    </w:p>
    <w:p w14:paraId="222D9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8), 2.64},</w:t>
      </w:r>
    </w:p>
    <w:p w14:paraId="491254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 4.49},</w:t>
      </w:r>
    </w:p>
    <w:p w14:paraId="27F2C3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 3.63},</w:t>
      </w:r>
    </w:p>
    <w:p w14:paraId="27440E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3), 3.24},</w:t>
      </w:r>
    </w:p>
    <w:p w14:paraId="78FE5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4), 3.01},</w:t>
      </w:r>
    </w:p>
    <w:p w14:paraId="4FA630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 2.85},</w:t>
      </w:r>
    </w:p>
    <w:p w14:paraId="359205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6), 2.74},</w:t>
      </w:r>
    </w:p>
    <w:p w14:paraId="3DFC68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8), 2.59},</w:t>
      </w:r>
    </w:p>
    <w:p w14:paraId="174C075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 4.45},</w:t>
      </w:r>
    </w:p>
    <w:p w14:paraId="212365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 3.59},</w:t>
      </w:r>
    </w:p>
    <w:p w14:paraId="660726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3), 3.20},</w:t>
      </w:r>
    </w:p>
    <w:p w14:paraId="3B6943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4), 2.96},</w:t>
      </w:r>
    </w:p>
    <w:p w14:paraId="5043A72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 2.81},</w:t>
      </w:r>
    </w:p>
    <w:p w14:paraId="4E6FB8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6), 2.70},</w:t>
      </w:r>
    </w:p>
    <w:p w14:paraId="2F0A43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 4.41},</w:t>
      </w:r>
    </w:p>
    <w:p w14:paraId="130C83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 3.55},</w:t>
      </w:r>
    </w:p>
    <w:p w14:paraId="6224670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3), 3.16},</w:t>
      </w:r>
    </w:p>
    <w:p w14:paraId="29924A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4), 2.93},</w:t>
      </w:r>
    </w:p>
    <w:p w14:paraId="6C3EC0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 2.77},</w:t>
      </w:r>
    </w:p>
    <w:p w14:paraId="3E67B96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6), 2.66},</w:t>
      </w:r>
    </w:p>
    <w:p w14:paraId="2C3FC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8), 2.51},</w:t>
      </w:r>
    </w:p>
    <w:p w14:paraId="25657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 4.38},</w:t>
      </w:r>
    </w:p>
    <w:p w14:paraId="3CDE5C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 3.52},</w:t>
      </w:r>
    </w:p>
    <w:p w14:paraId="399A52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3), 3.13},</w:t>
      </w:r>
    </w:p>
    <w:p w14:paraId="70647C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4), 2.90},</w:t>
      </w:r>
    </w:p>
    <w:p w14:paraId="5A181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 2.74},</w:t>
      </w:r>
    </w:p>
    <w:p w14:paraId="682D42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6), 2.63},</w:t>
      </w:r>
    </w:p>
    <w:p w14:paraId="2B6C7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8), 2.48},</w:t>
      </w:r>
    </w:p>
    <w:p w14:paraId="7A800F3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 4.35},</w:t>
      </w:r>
    </w:p>
    <w:p w14:paraId="3BB616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 3.49},</w:t>
      </w:r>
    </w:p>
    <w:p w14:paraId="53989A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3), 3.10},</w:t>
      </w:r>
    </w:p>
    <w:p w14:paraId="205E403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4), 2.87},</w:t>
      </w:r>
    </w:p>
    <w:p w14:paraId="5AD1DE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 3.71},</w:t>
      </w:r>
    </w:p>
    <w:p w14:paraId="4057D6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6), 2.60},</w:t>
      </w:r>
    </w:p>
    <w:p w14:paraId="04BCB1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8), 2.45},</w:t>
      </w:r>
    </w:p>
    <w:p w14:paraId="55F46AD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 4.32},</w:t>
      </w:r>
    </w:p>
    <w:p w14:paraId="5BE6DC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 3.47},</w:t>
      </w:r>
    </w:p>
    <w:p w14:paraId="42B66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3), 3.07},</w:t>
      </w:r>
    </w:p>
    <w:p w14:paraId="6AE27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4), 2.84},</w:t>
      </w:r>
    </w:p>
    <w:p w14:paraId="0D339F2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 2.68},</w:t>
      </w:r>
    </w:p>
    <w:p w14:paraId="106D9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1, 8), 2.42},</w:t>
      </w:r>
    </w:p>
    <w:p w14:paraId="59116C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 4.30},</w:t>
      </w:r>
    </w:p>
    <w:p w14:paraId="1673F9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 3.44},</w:t>
      </w:r>
    </w:p>
    <w:p w14:paraId="7A33E8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3), 3.05},</w:t>
      </w:r>
    </w:p>
    <w:p w14:paraId="347D31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4), 2.82},</w:t>
      </w:r>
    </w:p>
    <w:p w14:paraId="41F16E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 2.66},</w:t>
      </w:r>
    </w:p>
    <w:p w14:paraId="662416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6), 2.55},</w:t>
      </w:r>
    </w:p>
    <w:p w14:paraId="117EB8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8), 2.40},</w:t>
      </w:r>
    </w:p>
    <w:p w14:paraId="458888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 4.28},</w:t>
      </w:r>
    </w:p>
    <w:p w14:paraId="335780A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 3.42},</w:t>
      </w:r>
    </w:p>
    <w:p w14:paraId="3EF023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3), 3.03},</w:t>
      </w:r>
    </w:p>
    <w:p w14:paraId="1D8D9C6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4), 2.80},</w:t>
      </w:r>
    </w:p>
    <w:p w14:paraId="5CB594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 2.64},</w:t>
      </w:r>
    </w:p>
    <w:p w14:paraId="3D0CDDB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6), 2.53},</w:t>
      </w:r>
    </w:p>
    <w:p w14:paraId="31A36C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8), 2.38},</w:t>
      </w:r>
    </w:p>
    <w:p w14:paraId="6597CF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 4.26},</w:t>
      </w:r>
    </w:p>
    <w:p w14:paraId="112034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 3.40},</w:t>
      </w:r>
    </w:p>
    <w:p w14:paraId="1B980F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3), 3.01},</w:t>
      </w:r>
    </w:p>
    <w:p w14:paraId="33A5A9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4), 2.78},</w:t>
      </w:r>
    </w:p>
    <w:p w14:paraId="757170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 2.62},</w:t>
      </w:r>
    </w:p>
    <w:p w14:paraId="1BE47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6), 2.51},</w:t>
      </w:r>
    </w:p>
    <w:p w14:paraId="27FB8D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8), 2.36},</w:t>
      </w:r>
    </w:p>
    <w:p w14:paraId="78608B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 4.24},</w:t>
      </w:r>
    </w:p>
    <w:p w14:paraId="3C70DC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 3.38},</w:t>
      </w:r>
    </w:p>
    <w:p w14:paraId="50B5FA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3), 2.99},</w:t>
      </w:r>
    </w:p>
    <w:p w14:paraId="704E0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4), 2.76},</w:t>
      </w:r>
    </w:p>
    <w:p w14:paraId="7C5B23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5, 6), 2.49},</w:t>
      </w:r>
    </w:p>
    <w:p w14:paraId="1FECEE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8), 2.34},</w:t>
      </w:r>
    </w:p>
    <w:p w14:paraId="5F9805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 4.22},</w:t>
      </w:r>
    </w:p>
    <w:p w14:paraId="3CE69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 3.37},</w:t>
      </w:r>
    </w:p>
    <w:p w14:paraId="74B4B2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3), 2.98},</w:t>
      </w:r>
    </w:p>
    <w:p w14:paraId="533CF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4), 2.74},</w:t>
      </w:r>
    </w:p>
    <w:p w14:paraId="645C7E6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 2.59},</w:t>
      </w:r>
    </w:p>
    <w:p w14:paraId="4B6AE1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6), 2.47},</w:t>
      </w:r>
    </w:p>
    <w:p w14:paraId="5E685D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8), 2.32},</w:t>
      </w:r>
    </w:p>
    <w:p w14:paraId="64C8FC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 4.21},</w:t>
      </w:r>
    </w:p>
    <w:p w14:paraId="03CB344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 3.35},</w:t>
      </w:r>
    </w:p>
    <w:p w14:paraId="25A1872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3), 2.96},</w:t>
      </w:r>
    </w:p>
    <w:p w14:paraId="40CB74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4), 2.73},</w:t>
      </w:r>
    </w:p>
    <w:p w14:paraId="584A0A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 2.57},</w:t>
      </w:r>
    </w:p>
    <w:p w14:paraId="2B79A9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6), 2.46},</w:t>
      </w:r>
    </w:p>
    <w:p w14:paraId="7562AD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8), 2.30},</w:t>
      </w:r>
    </w:p>
    <w:p w14:paraId="65B34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 4.20},</w:t>
      </w:r>
    </w:p>
    <w:p w14:paraId="69ABC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 3.34},</w:t>
      </w:r>
    </w:p>
    <w:p w14:paraId="7E4680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3), 2.95},</w:t>
      </w:r>
    </w:p>
    <w:p w14:paraId="71B25A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4), 2.71},</w:t>
      </w:r>
    </w:p>
    <w:p w14:paraId="624615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 2.56},</w:t>
      </w:r>
    </w:p>
    <w:p w14:paraId="35A24A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6), 2.44},</w:t>
      </w:r>
    </w:p>
    <w:p w14:paraId="2E167B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8), 2.29},</w:t>
      </w:r>
    </w:p>
    <w:p w14:paraId="2F8321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 4.18},</w:t>
      </w:r>
    </w:p>
    <w:p w14:paraId="7A9135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 3.33},</w:t>
      </w:r>
    </w:p>
    <w:p w14:paraId="2FBC5E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3), 2.93},</w:t>
      </w:r>
    </w:p>
    <w:p w14:paraId="687BCF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9, 5), 2.54},</w:t>
      </w:r>
    </w:p>
    <w:p w14:paraId="650175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6), 2.43},</w:t>
      </w:r>
    </w:p>
    <w:p w14:paraId="03FFDF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8), 2.28},</w:t>
      </w:r>
    </w:p>
    <w:p w14:paraId="0A21A7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 4.17},</w:t>
      </w:r>
    </w:p>
    <w:p w14:paraId="0A7178F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 3.32},</w:t>
      </w:r>
    </w:p>
    <w:p w14:paraId="3E3A63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3), 2.92},</w:t>
      </w:r>
    </w:p>
    <w:p w14:paraId="60F733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4), 2.69},</w:t>
      </w:r>
    </w:p>
    <w:p w14:paraId="06857B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 2.53},</w:t>
      </w:r>
    </w:p>
    <w:p w14:paraId="49E035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6), 2.42},</w:t>
      </w:r>
    </w:p>
    <w:p w14:paraId="396C3C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8), 2.27},</w:t>
      </w:r>
    </w:p>
    <w:p w14:paraId="086377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 4.12},</w:t>
      </w:r>
    </w:p>
    <w:p w14:paraId="76F9D1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 3.26},</w:t>
      </w:r>
    </w:p>
    <w:p w14:paraId="68DA21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3), 2.87},</w:t>
      </w:r>
    </w:p>
    <w:p w14:paraId="134DF6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4), 2.64},</w:t>
      </w:r>
    </w:p>
    <w:p w14:paraId="31020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 2.48},</w:t>
      </w:r>
    </w:p>
    <w:p w14:paraId="3532FEC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6), 2.37},</w:t>
      </w:r>
    </w:p>
    <w:p w14:paraId="006576A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8), 2.22},</w:t>
      </w:r>
    </w:p>
    <w:p w14:paraId="4F86CF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 4.08},</w:t>
      </w:r>
    </w:p>
    <w:p w14:paraId="40CC087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 5.23},</w:t>
      </w:r>
    </w:p>
    <w:p w14:paraId="6E6D18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3), 2.84},</w:t>
      </w:r>
    </w:p>
    <w:p w14:paraId="6A49BA0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4), 2.61},</w:t>
      </w:r>
    </w:p>
    <w:p w14:paraId="297295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 2.45},</w:t>
      </w:r>
    </w:p>
    <w:p w14:paraId="2BD0E7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6), 2.34},</w:t>
      </w:r>
    </w:p>
    <w:p w14:paraId="085241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8), 2.18},</w:t>
      </w:r>
    </w:p>
    <w:p w14:paraId="56B473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 4.06},</w:t>
      </w:r>
    </w:p>
    <w:p w14:paraId="5A1133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 3.21},</w:t>
      </w:r>
    </w:p>
    <w:p w14:paraId="60ED59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45, 4), 2.58},</w:t>
      </w:r>
    </w:p>
    <w:p w14:paraId="7E4FC4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 2.42},</w:t>
      </w:r>
    </w:p>
    <w:p w14:paraId="5522FB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6), 2.31},</w:t>
      </w:r>
    </w:p>
    <w:p w14:paraId="3A0F9B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8), 2.15},</w:t>
      </w:r>
    </w:p>
    <w:p w14:paraId="03CD78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 4.03},</w:t>
      </w:r>
    </w:p>
    <w:p w14:paraId="5A2099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 3.18},</w:t>
      </w:r>
    </w:p>
    <w:p w14:paraId="2FB395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3), 2.79},</w:t>
      </w:r>
    </w:p>
    <w:p w14:paraId="177297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4), 2.56},</w:t>
      </w:r>
    </w:p>
    <w:p w14:paraId="221A2B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 2.40},</w:t>
      </w:r>
    </w:p>
    <w:p w14:paraId="6106ED1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6), 2.29},</w:t>
      </w:r>
    </w:p>
    <w:p w14:paraId="61C340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8), 2.13},</w:t>
      </w:r>
    </w:p>
    <w:p w14:paraId="1A8606B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 4.00},</w:t>
      </w:r>
    </w:p>
    <w:p w14:paraId="702151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 3.15},</w:t>
      </w:r>
    </w:p>
    <w:p w14:paraId="4948EC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3), 2.76},</w:t>
      </w:r>
    </w:p>
    <w:p w14:paraId="0D99E0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4), 2.52},</w:t>
      </w:r>
    </w:p>
    <w:p w14:paraId="634495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 2.37},</w:t>
      </w:r>
    </w:p>
    <w:p w14:paraId="59156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6), 2.25},</w:t>
      </w:r>
    </w:p>
    <w:p w14:paraId="258BDC1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8), 2.10},</w:t>
      </w:r>
    </w:p>
    <w:p w14:paraId="01883C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 3.98},</w:t>
      </w:r>
    </w:p>
    <w:p w14:paraId="7657E7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 3.13},</w:t>
      </w:r>
    </w:p>
    <w:p w14:paraId="256541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3), 2.74},</w:t>
      </w:r>
    </w:p>
    <w:p w14:paraId="38908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4), 2.50},</w:t>
      </w:r>
    </w:p>
    <w:p w14:paraId="1B521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 2.35},</w:t>
      </w:r>
    </w:p>
    <w:p w14:paraId="363F84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6), 2.23},</w:t>
      </w:r>
    </w:p>
    <w:p w14:paraId="3DDDC0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8), 2.07},</w:t>
      </w:r>
    </w:p>
    <w:p w14:paraId="7F3AE2C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 3.96},</w:t>
      </w:r>
    </w:p>
    <w:p w14:paraId="1FFA77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80, 3), 2.72},</w:t>
      </w:r>
    </w:p>
    <w:p w14:paraId="29635F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4), 2.49},</w:t>
      </w:r>
    </w:p>
    <w:p w14:paraId="645A59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 2.33},</w:t>
      </w:r>
    </w:p>
    <w:p w14:paraId="791CB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6), 2.21},</w:t>
      </w:r>
    </w:p>
    <w:p w14:paraId="5E5EF7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8), 2.06},</w:t>
      </w:r>
    </w:p>
    <w:p w14:paraId="7C4706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 3.95},</w:t>
      </w:r>
    </w:p>
    <w:p w14:paraId="0D6F12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 3.10},</w:t>
      </w:r>
    </w:p>
    <w:p w14:paraId="79168A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3), 2.71},</w:t>
      </w:r>
    </w:p>
    <w:p w14:paraId="70DC55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4), 2.47},</w:t>
      </w:r>
    </w:p>
    <w:p w14:paraId="4FD854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 2.32},</w:t>
      </w:r>
    </w:p>
    <w:p w14:paraId="3930E3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6), 2.20},</w:t>
      </w:r>
    </w:p>
    <w:p w14:paraId="23932D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8), 2.04},</w:t>
      </w:r>
    </w:p>
    <w:p w14:paraId="603965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1), 1.00}</w:t>
      </w:r>
    </w:p>
    <w:p w14:paraId="54C9B533" w14:textId="77777777" w:rsidR="00CC2EBA" w:rsidRPr="00CC2EBA" w:rsidRDefault="00CC2EBA" w:rsidP="00CC2EBA">
      <w:pPr>
        <w:pStyle w:val="a9"/>
        <w:ind w:left="709" w:hanging="709"/>
      </w:pPr>
      <w:r w:rsidRPr="00CC2EBA">
        <w:t xml:space="preserve">            #</w:t>
      </w:r>
      <w:proofErr w:type="gramStart"/>
      <w:r w:rsidRPr="00CC2EBA">
        <w:t>endregion</w:t>
      </w:r>
      <w:proofErr w:type="gramEnd"/>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proofErr w:type="gramStart"/>
      <w:r w:rsidRPr="00CC2EBA">
        <w:t>FTableKey</w:t>
      </w:r>
      <w:proofErr w:type="spellEnd"/>
      <w:r w:rsidRPr="00CC2EBA">
        <w:t>(</w:t>
      </w:r>
      <w:proofErr w:type="spellStart"/>
      <w:proofErr w:type="gramEnd"/>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proofErr w:type="gramStart"/>
      <w:r w:rsidRPr="00CC2EBA">
        <w:t>FdistributionCalculator</w:t>
      </w:r>
      <w:proofErr w:type="spellEnd"/>
      <w:r w:rsidRPr="00CC2EBA">
        <w:t>(</w:t>
      </w:r>
      <w:proofErr w:type="gramEnd"/>
      <w:r w:rsidRPr="00CC2EBA">
        <w:t>);</w:t>
      </w:r>
    </w:p>
    <w:p w14:paraId="15749D66" w14:textId="77777777" w:rsidR="00CC2EBA" w:rsidRPr="00CC2EBA" w:rsidRDefault="00CC2EBA" w:rsidP="00CC2EBA">
      <w:pPr>
        <w:pStyle w:val="a9"/>
        <w:ind w:left="709" w:hanging="709"/>
      </w:pPr>
      <w:r w:rsidRPr="00CC2EBA">
        <w:t xml:space="preserve">            p = </w:t>
      </w:r>
      <w:proofErr w:type="spellStart"/>
      <w:proofErr w:type="gramStart"/>
      <w:r w:rsidRPr="00CC2EBA">
        <w:t>fdc.fcdistribution</w:t>
      </w:r>
      <w:proofErr w:type="spellEnd"/>
      <w:proofErr w:type="gram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86" w:name="_Toc162709251"/>
      <w:r>
        <w:lastRenderedPageBreak/>
        <w:t xml:space="preserve">ПРИЛОЖЕНИЕ </w:t>
      </w:r>
      <w:r>
        <w:t>Д</w:t>
      </w:r>
      <w:r>
        <w:t xml:space="preserve"> (</w:t>
      </w:r>
      <w:r>
        <w:t>Модульные тесты для проверки работоспособности алгоритма дисперсионного анализа</w:t>
      </w:r>
      <w:r w:rsidRPr="00B549DB">
        <w:t>)</w:t>
      </w:r>
      <w:bookmarkEnd w:id="86"/>
    </w:p>
    <w:p w14:paraId="1F1A33B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Xunit</w:t>
      </w:r>
      <w:proofErr w:type="spellEnd"/>
      <w:r w:rsidRPr="00CC2EBA">
        <w:rPr>
          <w:rFonts w:ascii="Cascadia Mono" w:eastAsia="Calibri" w:hAnsi="Cascadia Mono" w:cs="Cascadia Mono"/>
          <w:color w:val="000000"/>
          <w:sz w:val="19"/>
          <w:szCs w:val="19"/>
          <w:lang w:val="en-US" w:eastAsia="ru-RU"/>
        </w:rPr>
        <w:t>;</w:t>
      </w:r>
    </w:p>
    <w:p w14:paraId="4B3E480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Controllers</w:t>
      </w:r>
      <w:proofErr w:type="spellEnd"/>
      <w:r w:rsidRPr="00CC2EBA">
        <w:rPr>
          <w:rFonts w:ascii="Cascadia Mono" w:eastAsia="Calibri" w:hAnsi="Cascadia Mono" w:cs="Cascadia Mono"/>
          <w:color w:val="000000"/>
          <w:sz w:val="19"/>
          <w:szCs w:val="19"/>
          <w:lang w:val="en-US" w:eastAsia="ru-RU"/>
        </w:rPr>
        <w:t>;</w:t>
      </w:r>
    </w:p>
    <w:p w14:paraId="2F5DDA8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Models</w:t>
      </w:r>
      <w:proofErr w:type="spellEnd"/>
      <w:r w:rsidRPr="00CC2EBA">
        <w:rPr>
          <w:rFonts w:ascii="Cascadia Mono" w:eastAsia="Calibri" w:hAnsi="Cascadia Mono" w:cs="Cascadia Mono"/>
          <w:color w:val="000000"/>
          <w:sz w:val="19"/>
          <w:szCs w:val="19"/>
          <w:lang w:val="en-US" w:eastAsia="ru-RU"/>
        </w:rPr>
        <w:t>;</w:t>
      </w:r>
    </w:p>
    <w:p w14:paraId="3E9570C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ServerMVC.Infrastructure.Statistics</w:t>
      </w:r>
      <w:proofErr w:type="spellEnd"/>
      <w:proofErr w:type="gramEnd"/>
      <w:r w:rsidRPr="00CC2EBA">
        <w:rPr>
          <w:rFonts w:ascii="Cascadia Mono" w:eastAsia="Calibri" w:hAnsi="Cascadia Mono" w:cs="Cascadia Mono"/>
          <w:color w:val="000000"/>
          <w:sz w:val="19"/>
          <w:szCs w:val="19"/>
          <w:lang w:val="en-US" w:eastAsia="ru-RU"/>
        </w:rPr>
        <w:t>;</w:t>
      </w:r>
    </w:p>
    <w:p w14:paraId="0613F5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46BD473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namespace</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Test</w:t>
      </w:r>
      <w:proofErr w:type="spellEnd"/>
    </w:p>
    <w:p w14:paraId="66614F5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w:t>
      </w:r>
    </w:p>
    <w:p w14:paraId="3E2E627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class</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2B91AF"/>
          <w:sz w:val="19"/>
          <w:szCs w:val="19"/>
          <w:lang w:val="en-US" w:eastAsia="ru-RU"/>
        </w:rPr>
        <w:t>MeteostationTest</w:t>
      </w:r>
      <w:proofErr w:type="spellEnd"/>
    </w:p>
    <w:p w14:paraId="1484A4EF"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3FB82AA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174953F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Тестирование метода ранжирования данных. Тест без повторяющихся значений.</w:t>
      </w:r>
    </w:p>
    <w:p w14:paraId="7326D1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33419EC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77753E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outRep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67D9E83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2DAF47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8, 4, 5 });</w:t>
      </w:r>
    </w:p>
    <w:p w14:paraId="3856BD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 6, 7, 0 });</w:t>
      </w:r>
    </w:p>
    <w:p w14:paraId="72A0C8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9, 2 });</w:t>
      </w:r>
    </w:p>
    <w:p w14:paraId="1D3FDDA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w:t>
      </w:r>
    </w:p>
    <w:p w14:paraId="3627481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1C04F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066FE15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D246DD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 9, 5, 6 });</w:t>
      </w:r>
    </w:p>
    <w:p w14:paraId="4997BE6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2, 7, 8, 1 });</w:t>
      </w:r>
    </w:p>
    <w:p w14:paraId="5D6F7C2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0, 3 });</w:t>
      </w:r>
    </w:p>
    <w:p w14:paraId="18FBF4F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
    <w:p w14:paraId="14F14B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7F1CC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6246AB1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C1F91A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7223F29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681E377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6A41A085"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72B810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1A5F728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Тестирование метода ранжирования данных. Тест с повторяющимися значениями.</w:t>
      </w:r>
    </w:p>
    <w:p w14:paraId="5AB84F6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6BCBC18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02CCC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Repa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05E670E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4857EA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 9, 2, 2, 2 });</w:t>
      </w:r>
    </w:p>
    <w:p w14:paraId="40586A0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1, 4, 8, 1 });</w:t>
      </w:r>
    </w:p>
    <w:p w14:paraId="1AE8876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 5, 3, 1 });</w:t>
      </w:r>
    </w:p>
    <w:p w14:paraId="659F53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 1, 6 });</w:t>
      </w:r>
    </w:p>
    <w:p w14:paraId="2C5C1A8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w:t>
      </w:r>
    </w:p>
    <w:p w14:paraId="6473897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3F6D3F7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5D28C2F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FCD99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5.5, 17, 6, 6, 6 });</w:t>
      </w:r>
    </w:p>
    <w:p w14:paraId="0D90A19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5, 2.5, 10, 15.5, 2.5 });</w:t>
      </w:r>
    </w:p>
    <w:p w14:paraId="0094BA8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3.5, 11.5, 8.5, 2.5 });</w:t>
      </w:r>
    </w:p>
    <w:p w14:paraId="64C3E9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1.5, 2.5, 13.5 });</w:t>
      </w:r>
    </w:p>
    <w:p w14:paraId="4AD1E55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lastRenderedPageBreak/>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w:t>
      </w:r>
    </w:p>
    <w:p w14:paraId="7158BC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44D489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53E7CAC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E5C595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37DB446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71DC0473"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20A3923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E2DD559"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7F5E911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Верификация алгоритма однофакторного дисперсионного анализа на основе книги </w:t>
      </w:r>
      <w:proofErr w:type="spellStart"/>
      <w:r>
        <w:rPr>
          <w:rFonts w:ascii="Cascadia Mono" w:eastAsia="Calibri" w:hAnsi="Cascadia Mono" w:cs="Cascadia Mono"/>
          <w:color w:val="008000"/>
          <w:sz w:val="19"/>
          <w:szCs w:val="19"/>
          <w:lang w:eastAsia="ru-RU"/>
        </w:rPr>
        <w:t>Доспехова</w:t>
      </w:r>
      <w:proofErr w:type="spellEnd"/>
      <w:r>
        <w:rPr>
          <w:rFonts w:ascii="Cascadia Mono" w:eastAsia="Calibri" w:hAnsi="Cascadia Mono" w:cs="Cascadia Mono"/>
          <w:color w:val="008000"/>
          <w:sz w:val="19"/>
          <w:szCs w:val="19"/>
          <w:lang w:eastAsia="ru-RU"/>
        </w:rPr>
        <w:t xml:space="preserve"> Б.А. "Методика полевого опыта", на странице 223</w:t>
      </w:r>
    </w:p>
    <w:p w14:paraId="69F136C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808080"/>
          <w:sz w:val="19"/>
          <w:szCs w:val="19"/>
          <w:lang w:val="en-US" w:eastAsia="ru-RU"/>
        </w:rPr>
        <w:t>///</w:t>
      </w:r>
      <w:r w:rsidRPr="00CC2EBA">
        <w:rPr>
          <w:rFonts w:ascii="Cascadia Mono" w:eastAsia="Calibri" w:hAnsi="Cascadia Mono" w:cs="Cascadia Mono"/>
          <w:color w:val="008000"/>
          <w:sz w:val="19"/>
          <w:szCs w:val="19"/>
          <w:lang w:val="en-US" w:eastAsia="ru-RU"/>
        </w:rPr>
        <w:t xml:space="preserve"> </w:t>
      </w:r>
      <w:r w:rsidRPr="00CC2EBA">
        <w:rPr>
          <w:rFonts w:ascii="Cascadia Mono" w:eastAsia="Calibri" w:hAnsi="Cascadia Mono" w:cs="Cascadia Mono"/>
          <w:color w:val="808080"/>
          <w:sz w:val="19"/>
          <w:szCs w:val="19"/>
          <w:lang w:val="en-US" w:eastAsia="ru-RU"/>
        </w:rPr>
        <w:t>&lt;/summary&gt;</w:t>
      </w:r>
    </w:p>
    <w:p w14:paraId="65CF9A9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Fact]</w:t>
      </w:r>
    </w:p>
    <w:p w14:paraId="686B012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Dospehov223</w:t>
      </w:r>
      <w:proofErr w:type="gramStart"/>
      <w:r w:rsidRPr="00CC2EBA">
        <w:rPr>
          <w:rFonts w:ascii="Cascadia Mono" w:eastAsia="Calibri" w:hAnsi="Cascadia Mono" w:cs="Cascadia Mono"/>
          <w:color w:val="000000"/>
          <w:sz w:val="19"/>
          <w:szCs w:val="19"/>
          <w:lang w:val="en-US" w:eastAsia="ru-RU"/>
        </w:rPr>
        <w:t>page(</w:t>
      </w:r>
      <w:proofErr w:type="gramEnd"/>
      <w:r w:rsidRPr="00CC2EBA">
        <w:rPr>
          <w:rFonts w:ascii="Cascadia Mono" w:eastAsia="Calibri" w:hAnsi="Cascadia Mono" w:cs="Cascadia Mono"/>
          <w:color w:val="000000"/>
          <w:sz w:val="19"/>
          <w:szCs w:val="19"/>
          <w:lang w:val="en-US" w:eastAsia="ru-RU"/>
        </w:rPr>
        <w:t>)</w:t>
      </w:r>
    </w:p>
    <w:p w14:paraId="6C171A2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D52B8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54, 470, 430, 500 });</w:t>
      </w:r>
    </w:p>
    <w:p w14:paraId="796B0CE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02, 550, 490, 507 });</w:t>
      </w:r>
    </w:p>
    <w:p w14:paraId="1ADAFFB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01, 670, 550, 607 });</w:t>
      </w:r>
    </w:p>
    <w:p w14:paraId="5E91DF6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07, 412, 475, 402 });</w:t>
      </w:r>
    </w:p>
    <w:p w14:paraId="1D3397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18, 470, 460, 412 });</w:t>
      </w:r>
    </w:p>
    <w:p w14:paraId="5F51A93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e };</w:t>
      </w:r>
    </w:p>
    <w:p w14:paraId="5AD4B4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2D0D906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data);</w:t>
      </w:r>
    </w:p>
    <w:p w14:paraId="7C6A76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89.35, </w:t>
      </w:r>
      <w:proofErr w:type="spellStart"/>
      <w:proofErr w:type="gramStart"/>
      <w:r w:rsidRPr="00CC2EBA">
        <w:rPr>
          <w:rFonts w:ascii="Cascadia Mono" w:eastAsia="Calibri" w:hAnsi="Cascadia Mono" w:cs="Cascadia Mono"/>
          <w:color w:val="000000"/>
          <w:sz w:val="19"/>
          <w:szCs w:val="19"/>
          <w:lang w:val="en-US" w:eastAsia="ru-RU"/>
        </w:rPr>
        <w:t>anova.avgX</w:t>
      </w:r>
      <w:proofErr w:type="spellEnd"/>
      <w:proofErr w:type="gramEnd"/>
      <w:r w:rsidRPr="00CC2EBA">
        <w:rPr>
          <w:rFonts w:ascii="Cascadia Mono" w:eastAsia="Calibri" w:hAnsi="Cascadia Mono" w:cs="Cascadia Mono"/>
          <w:color w:val="000000"/>
          <w:sz w:val="19"/>
          <w:szCs w:val="19"/>
          <w:lang w:val="en-US" w:eastAsia="ru-RU"/>
        </w:rPr>
        <w:t>, 1e-3);</w:t>
      </w:r>
    </w:p>
    <w:p w14:paraId="1B576C7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0, </w:t>
      </w:r>
      <w:proofErr w:type="spellStart"/>
      <w:proofErr w:type="gramStart"/>
      <w:r w:rsidRPr="00CC2EBA">
        <w:rPr>
          <w:rFonts w:ascii="Cascadia Mono" w:eastAsia="Calibri" w:hAnsi="Cascadia Mono" w:cs="Cascadia Mono"/>
          <w:color w:val="000000"/>
          <w:sz w:val="19"/>
          <w:szCs w:val="19"/>
          <w:lang w:val="en-US" w:eastAsia="ru-RU"/>
        </w:rPr>
        <w:t>anova.n</w:t>
      </w:r>
      <w:proofErr w:type="spellEnd"/>
      <w:proofErr w:type="gramEnd"/>
      <w:r w:rsidRPr="00CC2EBA">
        <w:rPr>
          <w:rFonts w:ascii="Cascadia Mono" w:eastAsia="Calibri" w:hAnsi="Cascadia Mono" w:cs="Cascadia Mono"/>
          <w:color w:val="000000"/>
          <w:sz w:val="19"/>
          <w:szCs w:val="19"/>
          <w:lang w:val="en-US" w:eastAsia="ru-RU"/>
        </w:rPr>
        <w:t>);</w:t>
      </w:r>
    </w:p>
    <w:p w14:paraId="03E9E6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86960.8, </w:t>
      </w:r>
      <w:proofErr w:type="spellStart"/>
      <w:proofErr w:type="gramStart"/>
      <w:r w:rsidRPr="00CC2EBA">
        <w:rPr>
          <w:rFonts w:ascii="Cascadia Mono" w:eastAsia="Calibri" w:hAnsi="Cascadia Mono" w:cs="Cascadia Mono"/>
          <w:color w:val="000000"/>
          <w:sz w:val="19"/>
          <w:szCs w:val="19"/>
          <w:lang w:val="en-US" w:eastAsia="ru-RU"/>
        </w:rPr>
        <w:t>anova.SSa</w:t>
      </w:r>
      <w:proofErr w:type="spellEnd"/>
      <w:proofErr w:type="gramEnd"/>
      <w:r w:rsidRPr="00CC2EBA">
        <w:rPr>
          <w:rFonts w:ascii="Cascadia Mono" w:eastAsia="Calibri" w:hAnsi="Cascadia Mono" w:cs="Cascadia Mono"/>
          <w:color w:val="000000"/>
          <w:sz w:val="19"/>
          <w:szCs w:val="19"/>
          <w:lang w:val="en-US" w:eastAsia="ru-RU"/>
        </w:rPr>
        <w:t>, 1e-3);</w:t>
      </w:r>
    </w:p>
    <w:p w14:paraId="3F4370E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7979.75, </w:t>
      </w:r>
      <w:proofErr w:type="spellStart"/>
      <w:proofErr w:type="gramStart"/>
      <w:r w:rsidRPr="00CC2EBA">
        <w:rPr>
          <w:rFonts w:ascii="Cascadia Mono" w:eastAsia="Calibri" w:hAnsi="Cascadia Mono" w:cs="Cascadia Mono"/>
          <w:color w:val="000000"/>
          <w:sz w:val="19"/>
          <w:szCs w:val="19"/>
          <w:lang w:val="en-US" w:eastAsia="ru-RU"/>
        </w:rPr>
        <w:t>anova.SSe</w:t>
      </w:r>
      <w:proofErr w:type="spellEnd"/>
      <w:proofErr w:type="gramEnd"/>
      <w:r w:rsidRPr="00CC2EBA">
        <w:rPr>
          <w:rFonts w:ascii="Cascadia Mono" w:eastAsia="Calibri" w:hAnsi="Cascadia Mono" w:cs="Cascadia Mono"/>
          <w:color w:val="000000"/>
          <w:sz w:val="19"/>
          <w:szCs w:val="19"/>
          <w:lang w:val="en-US" w:eastAsia="ru-RU"/>
        </w:rPr>
        <w:t>, 1e-3);</w:t>
      </w:r>
    </w:p>
    <w:p w14:paraId="195064D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04940.550, </w:t>
      </w:r>
      <w:proofErr w:type="spellStart"/>
      <w:proofErr w:type="gramStart"/>
      <w:r w:rsidRPr="00CC2EBA">
        <w:rPr>
          <w:rFonts w:ascii="Cascadia Mono" w:eastAsia="Calibri" w:hAnsi="Cascadia Mono" w:cs="Cascadia Mono"/>
          <w:color w:val="000000"/>
          <w:sz w:val="19"/>
          <w:szCs w:val="19"/>
          <w:lang w:val="en-US" w:eastAsia="ru-RU"/>
        </w:rPr>
        <w:t>anova.SS</w:t>
      </w:r>
      <w:proofErr w:type="spellEnd"/>
      <w:proofErr w:type="gramEnd"/>
      <w:r w:rsidRPr="00CC2EBA">
        <w:rPr>
          <w:rFonts w:ascii="Cascadia Mono" w:eastAsia="Calibri" w:hAnsi="Cascadia Mono" w:cs="Cascadia Mono"/>
          <w:color w:val="000000"/>
          <w:sz w:val="19"/>
          <w:szCs w:val="19"/>
          <w:lang w:val="en-US" w:eastAsia="ru-RU"/>
        </w:rPr>
        <w:t>, 1e-3);</w:t>
      </w:r>
    </w:p>
    <w:p w14:paraId="3C39EBD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 </w:t>
      </w:r>
      <w:proofErr w:type="spellStart"/>
      <w:proofErr w:type="gramStart"/>
      <w:r w:rsidRPr="00CC2EBA">
        <w:rPr>
          <w:rFonts w:ascii="Cascadia Mono" w:eastAsia="Calibri" w:hAnsi="Cascadia Mono" w:cs="Cascadia Mono"/>
          <w:color w:val="000000"/>
          <w:sz w:val="19"/>
          <w:szCs w:val="19"/>
          <w:lang w:val="en-US" w:eastAsia="ru-RU"/>
        </w:rPr>
        <w:t>anova.dfA</w:t>
      </w:r>
      <w:proofErr w:type="spellEnd"/>
      <w:proofErr w:type="gramEnd"/>
      <w:r w:rsidRPr="00CC2EBA">
        <w:rPr>
          <w:rFonts w:ascii="Cascadia Mono" w:eastAsia="Calibri" w:hAnsi="Cascadia Mono" w:cs="Cascadia Mono"/>
          <w:color w:val="000000"/>
          <w:sz w:val="19"/>
          <w:szCs w:val="19"/>
          <w:lang w:val="en-US" w:eastAsia="ru-RU"/>
        </w:rPr>
        <w:t>, 1e-3);</w:t>
      </w:r>
    </w:p>
    <w:p w14:paraId="15197F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5, </w:t>
      </w:r>
      <w:proofErr w:type="spellStart"/>
      <w:r w:rsidRPr="00CC2EBA">
        <w:rPr>
          <w:rFonts w:ascii="Cascadia Mono" w:eastAsia="Calibri" w:hAnsi="Cascadia Mono" w:cs="Cascadia Mono"/>
          <w:color w:val="000000"/>
          <w:sz w:val="19"/>
          <w:szCs w:val="19"/>
          <w:lang w:val="en-US" w:eastAsia="ru-RU"/>
        </w:rPr>
        <w:t>anova.df</w:t>
      </w:r>
      <w:proofErr w:type="spellEnd"/>
      <w:r w:rsidRPr="00CC2EBA">
        <w:rPr>
          <w:rFonts w:ascii="Cascadia Mono" w:eastAsia="Calibri" w:hAnsi="Cascadia Mono" w:cs="Cascadia Mono"/>
          <w:color w:val="000000"/>
          <w:sz w:val="19"/>
          <w:szCs w:val="19"/>
          <w:lang w:val="en-US" w:eastAsia="ru-RU"/>
        </w:rPr>
        <w:t>, 1e-3);</w:t>
      </w:r>
    </w:p>
    <w:p w14:paraId="0E3C6C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1740.2, </w:t>
      </w:r>
      <w:proofErr w:type="spellStart"/>
      <w:proofErr w:type="gramStart"/>
      <w:r w:rsidRPr="00CC2EBA">
        <w:rPr>
          <w:rFonts w:ascii="Cascadia Mono" w:eastAsia="Calibri" w:hAnsi="Cascadia Mono" w:cs="Cascadia Mono"/>
          <w:color w:val="000000"/>
          <w:sz w:val="19"/>
          <w:szCs w:val="19"/>
          <w:lang w:val="en-US" w:eastAsia="ru-RU"/>
        </w:rPr>
        <w:t>anova.MSa</w:t>
      </w:r>
      <w:proofErr w:type="spellEnd"/>
      <w:proofErr w:type="gramEnd"/>
      <w:r w:rsidRPr="00CC2EBA">
        <w:rPr>
          <w:rFonts w:ascii="Cascadia Mono" w:eastAsia="Calibri" w:hAnsi="Cascadia Mono" w:cs="Cascadia Mono"/>
          <w:color w:val="000000"/>
          <w:sz w:val="19"/>
          <w:szCs w:val="19"/>
          <w:lang w:val="en-US" w:eastAsia="ru-RU"/>
        </w:rPr>
        <w:t>, 1e-3);</w:t>
      </w:r>
    </w:p>
    <w:p w14:paraId="3F1B23A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198.65, </w:t>
      </w:r>
      <w:proofErr w:type="spellStart"/>
      <w:proofErr w:type="gramStart"/>
      <w:r w:rsidRPr="00CC2EBA">
        <w:rPr>
          <w:rFonts w:ascii="Cascadia Mono" w:eastAsia="Calibri" w:hAnsi="Cascadia Mono" w:cs="Cascadia Mono"/>
          <w:color w:val="000000"/>
          <w:sz w:val="19"/>
          <w:szCs w:val="19"/>
          <w:lang w:val="en-US" w:eastAsia="ru-RU"/>
        </w:rPr>
        <w:t>anova.MSe</w:t>
      </w:r>
      <w:proofErr w:type="spellEnd"/>
      <w:proofErr w:type="gramEnd"/>
      <w:r w:rsidRPr="00CC2EBA">
        <w:rPr>
          <w:rFonts w:ascii="Cascadia Mono" w:eastAsia="Calibri" w:hAnsi="Cascadia Mono" w:cs="Cascadia Mono"/>
          <w:color w:val="000000"/>
          <w:sz w:val="19"/>
          <w:szCs w:val="19"/>
          <w:lang w:val="en-US" w:eastAsia="ru-RU"/>
        </w:rPr>
        <w:t>, 1e-3);</w:t>
      </w:r>
    </w:p>
    <w:p w14:paraId="0F3447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8.137, </w:t>
      </w:r>
      <w:proofErr w:type="spellStart"/>
      <w:proofErr w:type="gramStart"/>
      <w:r w:rsidRPr="00CC2EBA">
        <w:rPr>
          <w:rFonts w:ascii="Cascadia Mono" w:eastAsia="Calibri" w:hAnsi="Cascadia Mono" w:cs="Cascadia Mono"/>
          <w:color w:val="000000"/>
          <w:sz w:val="19"/>
          <w:szCs w:val="19"/>
          <w:lang w:val="en-US" w:eastAsia="ru-RU"/>
        </w:rPr>
        <w:t>anova.F</w:t>
      </w:r>
      <w:proofErr w:type="spellEnd"/>
      <w:proofErr w:type="gramEnd"/>
      <w:r w:rsidRPr="00CC2EBA">
        <w:rPr>
          <w:rFonts w:ascii="Cascadia Mono" w:eastAsia="Calibri" w:hAnsi="Cascadia Mono" w:cs="Cascadia Mono"/>
          <w:color w:val="000000"/>
          <w:sz w:val="19"/>
          <w:szCs w:val="19"/>
          <w:lang w:val="en-US" w:eastAsia="ru-RU"/>
        </w:rPr>
        <w:t>, 1e-3);</w:t>
      </w:r>
    </w:p>
    <w:p w14:paraId="63AE17D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3.06, </w:t>
      </w:r>
      <w:proofErr w:type="spellStart"/>
      <w:proofErr w:type="gramStart"/>
      <w:r w:rsidRPr="00CC2EBA">
        <w:rPr>
          <w:rFonts w:ascii="Cascadia Mono" w:eastAsia="Calibri" w:hAnsi="Cascadia Mono" w:cs="Cascadia Mono"/>
          <w:color w:val="000000"/>
          <w:sz w:val="19"/>
          <w:szCs w:val="19"/>
          <w:lang w:val="en-US" w:eastAsia="ru-RU"/>
        </w:rPr>
        <w:t>anova.Fcrit</w:t>
      </w:r>
      <w:proofErr w:type="spellEnd"/>
      <w:proofErr w:type="gramEnd"/>
      <w:r w:rsidRPr="00CC2EBA">
        <w:rPr>
          <w:rFonts w:ascii="Cascadia Mono" w:eastAsia="Calibri" w:hAnsi="Cascadia Mono" w:cs="Cascadia Mono"/>
          <w:color w:val="000000"/>
          <w:sz w:val="19"/>
          <w:szCs w:val="19"/>
          <w:lang w:val="en-US" w:eastAsia="ru-RU"/>
        </w:rPr>
        <w:t>, 1e-3);</w:t>
      </w:r>
    </w:p>
    <w:p w14:paraId="28D5F0E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0, </w:t>
      </w:r>
      <w:proofErr w:type="spellStart"/>
      <w:proofErr w:type="gramStart"/>
      <w:r w:rsidRPr="00CC2EBA">
        <w:rPr>
          <w:rFonts w:ascii="Cascadia Mono" w:eastAsia="Calibri" w:hAnsi="Cascadia Mono" w:cs="Cascadia Mono"/>
          <w:color w:val="000000"/>
          <w:sz w:val="19"/>
          <w:szCs w:val="19"/>
          <w:lang w:val="en-US" w:eastAsia="ru-RU"/>
        </w:rPr>
        <w:t>anova.p</w:t>
      </w:r>
      <w:proofErr w:type="spellEnd"/>
      <w:proofErr w:type="gramEnd"/>
      <w:r w:rsidRPr="00CC2EBA">
        <w:rPr>
          <w:rFonts w:ascii="Cascadia Mono" w:eastAsia="Calibri" w:hAnsi="Cascadia Mono" w:cs="Cascadia Mono"/>
          <w:color w:val="000000"/>
          <w:sz w:val="19"/>
          <w:szCs w:val="19"/>
          <w:lang w:val="en-US" w:eastAsia="ru-RU"/>
        </w:rPr>
        <w:t>, 1e-3);</w:t>
      </w:r>
    </w:p>
    <w:p w14:paraId="32874DD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0BC22A5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2DF216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87" w:name="_Toc162709252"/>
      <w:r>
        <w:lastRenderedPageBreak/>
        <w:t xml:space="preserve">ПРИЛОЖЕНИЕ </w:t>
      </w:r>
      <w:r>
        <w:t>Е</w:t>
      </w:r>
      <w:r>
        <w:t xml:space="preserve"> (</w:t>
      </w:r>
      <w:r>
        <w:t>Справка о внедрении программного продукта на предприятии</w:t>
      </w:r>
      <w:r w:rsidRPr="00B549DB">
        <w:t>)</w:t>
      </w:r>
      <w:bookmarkEnd w:id="87"/>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4"/>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Sancho Santiago" w:date="2024-03-23T12:46:00Z" w:initials="SS">
    <w:p w14:paraId="0D1BBC73" w14:textId="0BF65D44" w:rsidR="00BF50CB" w:rsidRDefault="00BF50CB">
      <w:pPr>
        <w:pStyle w:val="af1"/>
      </w:pPr>
      <w:r>
        <w:rPr>
          <w:rStyle w:val="af0"/>
        </w:rPr>
        <w:annotationRef/>
      </w:r>
      <w:r>
        <w:t>Изменил актуальность темы</w:t>
      </w:r>
    </w:p>
  </w:comment>
  <w:comment w:id="9" w:author="Sancho Santiago" w:date="2024-03-23T12:41:00Z" w:initials="SS">
    <w:p w14:paraId="6EA869E7" w14:textId="12FA686A" w:rsidR="00502C9D" w:rsidRDefault="00502C9D">
      <w:pPr>
        <w:pStyle w:val="af1"/>
      </w:pPr>
      <w:r>
        <w:rPr>
          <w:rStyle w:val="af0"/>
        </w:rPr>
        <w:annotationRef/>
      </w:r>
      <w:r>
        <w:t>Изменил цель работы на правильную</w:t>
      </w:r>
    </w:p>
  </w:comment>
  <w:comment w:id="18" w:author="Sancho Santiago" w:date="2024-03-23T13:39:00Z" w:initials="SS">
    <w:p w14:paraId="7A40DCE7" w14:textId="6C15EF6A" w:rsidR="006700C7" w:rsidRPr="006700C7" w:rsidRDefault="006700C7">
      <w:pPr>
        <w:pStyle w:val="af1"/>
      </w:pPr>
      <w:r>
        <w:rPr>
          <w:rStyle w:val="af0"/>
        </w:rPr>
        <w:annotationRef/>
      </w:r>
      <w:r>
        <w:t xml:space="preserve">Добавил вводную информацию с описанием метеостанции и датчиков, для обоснования использования </w:t>
      </w:r>
      <w:r>
        <w:rPr>
          <w:lang w:val="en-US"/>
        </w:rPr>
        <w:t>ANOVA</w:t>
      </w:r>
      <w:r w:rsidRPr="006700C7">
        <w:t xml:space="preserve"> </w:t>
      </w:r>
      <w:r>
        <w:t>и в целом веб-сервиса</w:t>
      </w:r>
    </w:p>
  </w:comment>
  <w:comment w:id="19" w:author="Sergey Medvedev" w:date="2024-03-18T01:44:00Z" w:initials="MSA">
    <w:p w14:paraId="517C69DD" w14:textId="77777777" w:rsidR="00837F65" w:rsidRDefault="00837F65">
      <w:pPr>
        <w:pStyle w:val="af1"/>
      </w:pPr>
      <w:r>
        <w:rPr>
          <w:rStyle w:val="af0"/>
        </w:rPr>
        <w:annotationRef/>
      </w:r>
      <w:r>
        <w:t>Если мы говорим про динамические модели, может, объяснить, что это?</w:t>
      </w:r>
    </w:p>
  </w:comment>
  <w:comment w:id="22"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5" w:author="Sancho Santiago" w:date="2024-03-24T11:24:00Z" w:initials="SS">
    <w:p w14:paraId="394A5240" w14:textId="331D025E" w:rsidR="00DC68C3" w:rsidRDefault="00DC68C3">
      <w:pPr>
        <w:pStyle w:val="af1"/>
      </w:pPr>
      <w:r>
        <w:rPr>
          <w:rStyle w:val="af0"/>
        </w:rPr>
        <w:annotationRef/>
      </w:r>
      <w:r>
        <w:t>Добавил сюда небольшое введение</w:t>
      </w:r>
    </w:p>
  </w:comment>
  <w:comment w:id="26" w:author="Sancho Santiago" w:date="2024-03-23T13:38:00Z" w:initials="SS">
    <w:p w14:paraId="3D590DFE" w14:textId="3C57400C" w:rsidR="006700C7" w:rsidRDefault="006700C7">
      <w:pPr>
        <w:pStyle w:val="af1"/>
      </w:pPr>
      <w:r>
        <w:rPr>
          <w:rStyle w:val="af0"/>
        </w:rPr>
        <w:annotationRef/>
      </w:r>
      <w:r>
        <w:t>Перенес описание ранжирования из главы «Разработка» в теоретическую часть</w:t>
      </w:r>
    </w:p>
  </w:comment>
  <w:comment w:id="27"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 w:id="28" w:author="Sancho Santiago" w:date="2024-03-24T11:46:00Z" w:initials="SS">
    <w:p w14:paraId="11314370" w14:textId="0B906CCF" w:rsidR="004A3F2E" w:rsidRDefault="004A3F2E">
      <w:pPr>
        <w:pStyle w:val="af1"/>
      </w:pPr>
      <w:r>
        <w:rPr>
          <w:rStyle w:val="af0"/>
        </w:rPr>
        <w:annotationRef/>
      </w:r>
      <w:r>
        <w:t>Добавил конечные выводы</w:t>
      </w:r>
    </w:p>
  </w:comment>
  <w:comment w:id="36" w:author="Sergey Medvedev" w:date="2024-03-18T01:56:00Z" w:initials="MSA">
    <w:p w14:paraId="5BD7BC64" w14:textId="77777777" w:rsidR="007B6474" w:rsidRDefault="007B6474" w:rsidP="007B6474">
      <w:pPr>
        <w:pStyle w:val="af1"/>
      </w:pPr>
      <w:r>
        <w:rPr>
          <w:rStyle w:val="af0"/>
        </w:rPr>
        <w:annotationRef/>
      </w:r>
      <w:r>
        <w:t>Если ты пишешь про импортозамещение, нужно обязательно написать про доступность на российском рынке, хотя бы тут</w:t>
      </w:r>
    </w:p>
  </w:comment>
  <w:comment w:id="37" w:author="Sancho Santiago" w:date="2024-03-23T13:56:00Z" w:initials="SS">
    <w:p w14:paraId="27FADDD4" w14:textId="7549896A" w:rsidR="00A86ECB" w:rsidRPr="00A86ECB" w:rsidRDefault="00A86ECB">
      <w:pPr>
        <w:pStyle w:val="af1"/>
      </w:pPr>
      <w:r>
        <w:rPr>
          <w:rStyle w:val="af0"/>
        </w:rPr>
        <w:annotationRef/>
      </w:r>
      <w:r>
        <w:t xml:space="preserve">Удалил отдельный параграф </w:t>
      </w:r>
      <w:proofErr w:type="gramStart"/>
      <w:r>
        <w:t>про проведению</w:t>
      </w:r>
      <w:proofErr w:type="gramEnd"/>
      <w:r>
        <w:t xml:space="preserve"> </w:t>
      </w:r>
      <w:r>
        <w:rPr>
          <w:lang w:val="en-US"/>
        </w:rPr>
        <w:t>ANOVA</w:t>
      </w:r>
      <w:r w:rsidRPr="00A86ECB">
        <w:t xml:space="preserve"> </w:t>
      </w:r>
      <w:r>
        <w:t xml:space="preserve">в </w:t>
      </w:r>
      <w:r>
        <w:rPr>
          <w:lang w:val="en-US"/>
        </w:rPr>
        <w:t>R</w:t>
      </w:r>
    </w:p>
  </w:comment>
  <w:comment w:id="39" w:author="Sergey Medvedev" w:date="2024-03-18T02:01:00Z" w:initials="MSA">
    <w:p w14:paraId="288A6B06" w14:textId="77777777" w:rsidR="00837F65" w:rsidRDefault="00837F65">
      <w:pPr>
        <w:pStyle w:val="af1"/>
      </w:pPr>
      <w:r>
        <w:rPr>
          <w:rStyle w:val="af0"/>
        </w:rPr>
        <w:annotationRef/>
      </w:r>
      <w:r>
        <w:t>Не очень понятно, зачем вообще нужен этот раздел</w:t>
      </w:r>
    </w:p>
  </w:comment>
  <w:comment w:id="40" w:author="Sancho Santiago" w:date="2024-03-23T14:01:00Z" w:initials="SS">
    <w:p w14:paraId="623A9810" w14:textId="37B045D5" w:rsidR="00BE2C8A" w:rsidRPr="00BE2C8A" w:rsidRDefault="00BE2C8A">
      <w:pPr>
        <w:pStyle w:val="af1"/>
      </w:pPr>
      <w:r>
        <w:rPr>
          <w:rStyle w:val="af0"/>
        </w:rPr>
        <w:annotationRef/>
      </w:r>
      <w:r>
        <w:t xml:space="preserve">Добавил «осмысленные» выводы зачем я добавил в ВКР </w:t>
      </w:r>
      <w:r>
        <w:rPr>
          <w:lang w:val="en-US"/>
        </w:rPr>
        <w:t>ANOVA</w:t>
      </w:r>
      <w:r>
        <w:t xml:space="preserve"> в</w:t>
      </w:r>
      <w:r w:rsidRPr="00BE2C8A">
        <w:t xml:space="preserve"> </w:t>
      </w:r>
      <w:r>
        <w:rPr>
          <w:lang w:val="en-US"/>
        </w:rPr>
        <w:t>R</w:t>
      </w:r>
    </w:p>
  </w:comment>
  <w:comment w:id="46" w:author="Sergey Medvedev" w:date="2024-03-18T02:02:00Z" w:initials="MSA">
    <w:p w14:paraId="61388F6F" w14:textId="77777777" w:rsidR="00837F65" w:rsidRPr="008870EE" w:rsidRDefault="00837F65">
      <w:pPr>
        <w:pStyle w:val="af1"/>
      </w:pPr>
      <w:r>
        <w:rPr>
          <w:rStyle w:val="af0"/>
        </w:rPr>
        <w:annotationRef/>
      </w:r>
      <w:r>
        <w:t xml:space="preserve">Вот это нормальное определение </w:t>
      </w:r>
      <w:r>
        <w:rPr>
          <w:lang w:val="en-US"/>
        </w:rPr>
        <w:t>MVC</w:t>
      </w:r>
      <w:r>
        <w:t>, а не то, что было в глоссарии в начале</w:t>
      </w:r>
    </w:p>
  </w:comment>
  <w:comment w:id="47" w:author="Sergey Medvedev" w:date="2024-03-18T02:03:00Z" w:initials="MSA">
    <w:p w14:paraId="51E36F63" w14:textId="77777777" w:rsidR="00837F65" w:rsidRDefault="00837F65" w:rsidP="00837F65">
      <w:pPr>
        <w:pStyle w:val="af1"/>
      </w:pPr>
      <w:r>
        <w:rPr>
          <w:rStyle w:val="af0"/>
        </w:rPr>
        <w:annotationRef/>
      </w:r>
      <w:r>
        <w:t>Зачем это здесь? Ты пишешь про выбор технологий</w:t>
      </w:r>
    </w:p>
  </w:comment>
  <w:comment w:id="48" w:author="Sancho Santiago" w:date="2024-03-23T14:28:00Z" w:initials="SS">
    <w:p w14:paraId="1F5A7DFF" w14:textId="33A3626A" w:rsidR="00BC7862" w:rsidRDefault="00BC7862">
      <w:pPr>
        <w:pStyle w:val="af1"/>
      </w:pPr>
      <w:r>
        <w:rPr>
          <w:rStyle w:val="af0"/>
        </w:rPr>
        <w:annotationRef/>
      </w:r>
      <w:r>
        <w:t>Поменял здесь картинку</w:t>
      </w:r>
    </w:p>
  </w:comment>
  <w:comment w:id="49" w:author="Sergey Medvedev" w:date="2024-03-18T02:04:00Z" w:initials="MSA">
    <w:p w14:paraId="1D350F8B" w14:textId="77777777" w:rsidR="00837F65" w:rsidRDefault="00837F65">
      <w:pPr>
        <w:pStyle w:val="af1"/>
      </w:pPr>
      <w:r>
        <w:rPr>
          <w:rStyle w:val="af0"/>
        </w:rPr>
        <w:annotationRef/>
      </w:r>
      <w:r>
        <w:t>Вообще-то ты пишешь про технологии. Паттерны, в принципе, вообще, скорее, к теоретической части относятся, а не к выбору технологий</w:t>
      </w:r>
    </w:p>
  </w:comment>
  <w:comment w:id="50" w:author="Sergey Medvedev" w:date="2024-03-18T02:14:00Z" w:initials="MSA">
    <w:p w14:paraId="17A21486" w14:textId="77777777" w:rsidR="00837F65" w:rsidRPr="00837F65" w:rsidRDefault="00837F65">
      <w:pPr>
        <w:pStyle w:val="af1"/>
      </w:pPr>
      <w:r>
        <w:rPr>
          <w:rStyle w:val="af0"/>
        </w:rPr>
        <w:annotationRef/>
      </w:r>
      <w:r>
        <w:t xml:space="preserve">В общем-то, у тебя раздел про выбор технологий отсутствует полностью. Надо написать именно про </w:t>
      </w:r>
      <w:r>
        <w:rPr>
          <w:lang w:val="en-US"/>
        </w:rPr>
        <w:t>ASP</w:t>
      </w:r>
      <w:r w:rsidRPr="00837F65">
        <w:t>.</w:t>
      </w:r>
      <w:r>
        <w:rPr>
          <w:lang w:val="en-US"/>
        </w:rPr>
        <w:t>NET</w:t>
      </w:r>
      <w:r w:rsidRPr="00837F65">
        <w:t xml:space="preserve"> </w:t>
      </w:r>
      <w:r>
        <w:rPr>
          <w:lang w:val="en-US"/>
        </w:rPr>
        <w:t>MVC</w:t>
      </w:r>
      <w:r w:rsidRPr="00837F65">
        <w:t xml:space="preserve"> </w:t>
      </w:r>
      <w:r>
        <w:rPr>
          <w:lang w:val="en-US"/>
        </w:rPr>
        <w:t>vs</w:t>
      </w:r>
      <w:r w:rsidRPr="00837F65">
        <w:t xml:space="preserve"> </w:t>
      </w:r>
      <w:r>
        <w:rPr>
          <w:lang w:val="en-US"/>
        </w:rPr>
        <w:t>ASP</w:t>
      </w:r>
      <w:r w:rsidRPr="00837F65">
        <w:t>.</w:t>
      </w:r>
      <w:r>
        <w:rPr>
          <w:lang w:val="en-US"/>
        </w:rPr>
        <w:t>NET</w:t>
      </w:r>
      <w:r w:rsidRPr="00837F65">
        <w:t xml:space="preserve"> </w:t>
      </w:r>
      <w:r>
        <w:rPr>
          <w:lang w:val="en-US"/>
        </w:rPr>
        <w:t>Web</w:t>
      </w:r>
      <w:r w:rsidRPr="00837F65">
        <w:t xml:space="preserve"> </w:t>
      </w:r>
      <w:r>
        <w:rPr>
          <w:lang w:val="en-US"/>
        </w:rPr>
        <w:t>Forms</w:t>
      </w:r>
      <w:r w:rsidRPr="00837F65">
        <w:t xml:space="preserve"> </w:t>
      </w:r>
      <w:r>
        <w:rPr>
          <w:lang w:val="en-US"/>
        </w:rPr>
        <w:t>vs</w:t>
      </w:r>
      <w:r w:rsidRPr="00837F65">
        <w:t xml:space="preserve"> </w:t>
      </w:r>
      <w:r>
        <w:rPr>
          <w:lang w:val="en-US"/>
        </w:rPr>
        <w:t>PHP</w:t>
      </w:r>
      <w:r w:rsidRPr="00837F65">
        <w:t xml:space="preserve"> </w:t>
      </w:r>
      <w:r>
        <w:rPr>
          <w:lang w:val="en-US"/>
        </w:rPr>
        <w:t>vs</w:t>
      </w:r>
      <w:r w:rsidRPr="00837F65">
        <w:t xml:space="preserve"> </w:t>
      </w:r>
      <w:r>
        <w:rPr>
          <w:lang w:val="en-US"/>
        </w:rPr>
        <w:t>JSP</w:t>
      </w:r>
      <w:r w:rsidRPr="00837F65">
        <w:t xml:space="preserve"> </w:t>
      </w:r>
      <w:r>
        <w:t>и т.д., что ещё сейчас используется.</w:t>
      </w:r>
      <w:r w:rsidR="00432F87">
        <w:t xml:space="preserve"> Плюс ты используешь какую-то библиотеку для отображения графиков, почему про неё ни слова? Какие есть аналоги этой библиотеки и почему ты выбрал именно эту?</w:t>
      </w:r>
    </w:p>
  </w:comment>
  <w:comment w:id="51" w:author="Sancho Santiago" w:date="2024-03-23T14:32:00Z" w:initials="SS">
    <w:p w14:paraId="168A6DDB" w14:textId="13CEC3DF" w:rsidR="00BC7862" w:rsidRPr="00DC68C3" w:rsidRDefault="00BC7862">
      <w:pPr>
        <w:pStyle w:val="af1"/>
      </w:pPr>
      <w:r>
        <w:rPr>
          <w:rStyle w:val="af0"/>
        </w:rPr>
        <w:annotationRef/>
      </w:r>
      <w:r>
        <w:t xml:space="preserve">Добавил сравнение аналогов </w:t>
      </w:r>
      <w:proofErr w:type="spellStart"/>
      <w:r>
        <w:rPr>
          <w:lang w:val="en-US"/>
        </w:rPr>
        <w:t>Linq</w:t>
      </w:r>
      <w:proofErr w:type="spellEnd"/>
      <w:r w:rsidRPr="00DC68C3">
        <w:t>2</w:t>
      </w:r>
      <w:r>
        <w:rPr>
          <w:lang w:val="en-US"/>
        </w:rPr>
        <w:t>SQL</w:t>
      </w:r>
    </w:p>
  </w:comment>
  <w:comment w:id="58" w:author="Sergey Medvedev" w:date="2024-03-18T02:08:00Z" w:initials="MSA">
    <w:p w14:paraId="3FFA2807" w14:textId="77777777" w:rsidR="00837F65" w:rsidRDefault="00837F65" w:rsidP="00837F65">
      <w:pPr>
        <w:pStyle w:val="af1"/>
      </w:pPr>
      <w:r>
        <w:rPr>
          <w:rStyle w:val="af0"/>
        </w:rPr>
        <w:annotationRef/>
      </w:r>
      <w:r>
        <w:t xml:space="preserve">Наверное, увидев эту диаграмму, Максим Дмитриевич будет долго </w:t>
      </w:r>
      <w:proofErr w:type="spellStart"/>
      <w:r>
        <w:t>смеятся</w:t>
      </w:r>
      <w:proofErr w:type="spellEnd"/>
      <w:r>
        <w:t>. Разбей её на несколько поменьше, чтобы это было читаемо</w:t>
      </w:r>
    </w:p>
  </w:comment>
  <w:comment w:id="59" w:author="Sancho Santiago" w:date="2024-03-23T15:27:00Z" w:initials="SS">
    <w:p w14:paraId="355DC395" w14:textId="58C581C5" w:rsidR="009F0403" w:rsidRDefault="009F0403">
      <w:pPr>
        <w:pStyle w:val="af1"/>
      </w:pPr>
      <w:r>
        <w:rPr>
          <w:rStyle w:val="af0"/>
        </w:rPr>
        <w:annotationRef/>
      </w:r>
      <w:r>
        <w:t>Убрал диаграмму классов в параграф «Документация», добавил менее нагруженную диаграмму компонентов</w:t>
      </w:r>
    </w:p>
  </w:comment>
  <w:comment w:id="60" w:author="Sergey Medvedev" w:date="2024-03-18T02:09:00Z" w:initials="MSA">
    <w:p w14:paraId="7ADE7C17" w14:textId="77777777" w:rsidR="00837F65" w:rsidRDefault="00837F65">
      <w:pPr>
        <w:pStyle w:val="af1"/>
      </w:pPr>
      <w:r>
        <w:rPr>
          <w:rStyle w:val="af0"/>
        </w:rPr>
        <w:annotationRef/>
      </w:r>
      <w:r>
        <w:t>Нарушение 1НФ. Как обоснуешь?</w:t>
      </w:r>
    </w:p>
  </w:comment>
  <w:comment w:id="61" w:author="Sergey Medvedev" w:date="2024-03-18T02:09:00Z" w:initials="MSA">
    <w:p w14:paraId="444B7F9B" w14:textId="77777777" w:rsidR="00837F65" w:rsidRDefault="00837F65">
      <w:pPr>
        <w:pStyle w:val="af1"/>
      </w:pPr>
      <w:r>
        <w:rPr>
          <w:rStyle w:val="af0"/>
        </w:rPr>
        <w:annotationRef/>
      </w:r>
      <w:r>
        <w:t>Какими?</w:t>
      </w:r>
    </w:p>
  </w:comment>
  <w:comment w:id="62" w:author="Sergey Medvedev" w:date="2024-03-18T02:11:00Z" w:initials="MSA">
    <w:p w14:paraId="1F6B43E3" w14:textId="77777777" w:rsidR="00837F65" w:rsidRPr="00837F65" w:rsidRDefault="00837F65">
      <w:pPr>
        <w:pStyle w:val="af1"/>
      </w:pPr>
      <w:r>
        <w:rPr>
          <w:rStyle w:val="af0"/>
        </w:rPr>
        <w:annotationRef/>
      </w:r>
      <w:r>
        <w:t xml:space="preserve">Это </w:t>
      </w:r>
      <w:r>
        <w:rPr>
          <w:lang w:val="en-US"/>
        </w:rPr>
        <w:t>Entity</w:t>
      </w:r>
      <w:r w:rsidRPr="00837F65">
        <w:t xml:space="preserve"> </w:t>
      </w:r>
      <w:r>
        <w:rPr>
          <w:lang w:val="en-US"/>
        </w:rPr>
        <w:t>Framework</w:t>
      </w:r>
      <w:r>
        <w:t xml:space="preserve">? Надо про это написать при выборе технологий, почему не </w:t>
      </w:r>
      <w:proofErr w:type="spellStart"/>
      <w:r>
        <w:rPr>
          <w:lang w:val="en-US"/>
        </w:rPr>
        <w:t>Linq</w:t>
      </w:r>
      <w:proofErr w:type="spellEnd"/>
      <w:r w:rsidRPr="00837F65">
        <w:t>2</w:t>
      </w:r>
      <w:proofErr w:type="spellStart"/>
      <w:r>
        <w:rPr>
          <w:lang w:val="en-US"/>
        </w:rPr>
        <w:t>Sql</w:t>
      </w:r>
      <w:proofErr w:type="spellEnd"/>
      <w:r w:rsidRPr="00837F65">
        <w:t xml:space="preserve">, </w:t>
      </w:r>
      <w:proofErr w:type="spellStart"/>
      <w:r>
        <w:rPr>
          <w:lang w:val="en-US"/>
        </w:rPr>
        <w:t>Nhibernate</w:t>
      </w:r>
      <w:proofErr w:type="spellEnd"/>
      <w:r w:rsidRPr="00837F65">
        <w:t xml:space="preserve">, </w:t>
      </w:r>
      <w:proofErr w:type="spellStart"/>
      <w:r>
        <w:rPr>
          <w:lang w:val="en-US"/>
        </w:rPr>
        <w:t>BLToolkit</w:t>
      </w:r>
      <w:proofErr w:type="spellEnd"/>
      <w:r w:rsidRPr="00837F65">
        <w:t xml:space="preserve"> </w:t>
      </w:r>
      <w:r>
        <w:t xml:space="preserve">или </w:t>
      </w:r>
      <w:r>
        <w:rPr>
          <w:lang w:val="en-US"/>
        </w:rPr>
        <w:t>Subsonic</w:t>
      </w:r>
    </w:p>
  </w:comment>
  <w:comment w:id="63" w:author="Sergey Medvedev" w:date="2024-03-18T02:12:00Z" w:initials="MSA">
    <w:p w14:paraId="7118287D" w14:textId="77777777" w:rsidR="00837F65" w:rsidRDefault="00837F65">
      <w:pPr>
        <w:pStyle w:val="af1"/>
      </w:pPr>
      <w:r>
        <w:rPr>
          <w:rStyle w:val="af0"/>
        </w:rPr>
        <w:annotationRef/>
      </w:r>
      <w:r>
        <w:t>А почему знак подчёркивания? Если этого не требует технология, то это выглядит не оправданным</w:t>
      </w:r>
    </w:p>
  </w:comment>
  <w:comment w:id="64" w:author="Sancho Santiago" w:date="2024-03-23T16:39:00Z" w:initials="SS">
    <w:p w14:paraId="73153BDC" w14:textId="2C9F3292" w:rsidR="003F0EAF" w:rsidRDefault="003F0EAF">
      <w:pPr>
        <w:pStyle w:val="af1"/>
      </w:pPr>
      <w:r>
        <w:rPr>
          <w:rStyle w:val="af0"/>
        </w:rPr>
        <w:annotationRef/>
      </w:r>
      <w:r>
        <w:t>Перенёс информацию о методологии БЭМ в главу «Разработка»</w:t>
      </w:r>
    </w:p>
  </w:comment>
  <w:comment w:id="65" w:author="Sergey Medvedev" w:date="2024-03-18T02:20:00Z" w:initials="MSA">
    <w:p w14:paraId="5C29E34A" w14:textId="77777777" w:rsidR="001F4989" w:rsidRDefault="001F4989" w:rsidP="001F4989">
      <w:pPr>
        <w:pStyle w:val="af1"/>
      </w:pPr>
      <w:r>
        <w:rPr>
          <w:rStyle w:val="af0"/>
        </w:rPr>
        <w:annotationRef/>
      </w:r>
      <w:r>
        <w:t>Тоже не очень понятно, зачем это здесь, это, скорее, к разработке относится</w:t>
      </w:r>
    </w:p>
  </w:comment>
  <w:comment w:id="66" w:author="Sancho Santiago" w:date="2024-03-23T15:33:00Z" w:initials="SS">
    <w:p w14:paraId="7261B1E8" w14:textId="7D89E21E" w:rsidR="002E57B7" w:rsidRDefault="002E57B7">
      <w:pPr>
        <w:pStyle w:val="af1"/>
      </w:pPr>
      <w:r>
        <w:rPr>
          <w:rStyle w:val="af0"/>
        </w:rPr>
        <w:annotationRef/>
      </w:r>
      <w:r>
        <w:t xml:space="preserve">Убрал ранжирование отсюда и перенес в параграф с описанием </w:t>
      </w:r>
      <w:proofErr w:type="spellStart"/>
      <w:r>
        <w:t>крускала</w:t>
      </w:r>
      <w:proofErr w:type="spellEnd"/>
      <w:r>
        <w:t xml:space="preserve"> </w:t>
      </w:r>
      <w:proofErr w:type="spellStart"/>
      <w:r>
        <w:t>волеса</w:t>
      </w:r>
      <w:proofErr w:type="spellEnd"/>
    </w:p>
  </w:comment>
  <w:comment w:id="71" w:author="Sergey Medvedev" w:date="2024-03-18T02:18:00Z" w:initials="MSA">
    <w:p w14:paraId="235A41E4" w14:textId="77777777" w:rsidR="00432F87" w:rsidRDefault="00432F87">
      <w:pPr>
        <w:pStyle w:val="af1"/>
      </w:pPr>
      <w:r>
        <w:rPr>
          <w:rStyle w:val="af0"/>
        </w:rPr>
        <w:annotationRef/>
      </w:r>
      <w:r>
        <w:t>Сама адаптивная вёрстка относится к разработке. К тестированию относится то, как ты тестируешь её работоспособность</w:t>
      </w:r>
    </w:p>
  </w:comment>
  <w:comment w:id="72" w:author="Sancho Santiago" w:date="2024-03-23T15:45:00Z" w:initials="SS">
    <w:p w14:paraId="25A77A17" w14:textId="12CAA6F4" w:rsidR="006A246D" w:rsidRDefault="006A246D">
      <w:pPr>
        <w:pStyle w:val="af1"/>
      </w:pPr>
      <w:r>
        <w:rPr>
          <w:rStyle w:val="af0"/>
        </w:rPr>
        <w:annotationRef/>
      </w:r>
      <w:r>
        <w:t>Добавил небольшое описание о том, как я озаботился безопасностью своего веб-сервер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D1BBC73" w15:done="0"/>
  <w15:commentEx w15:paraId="6EA869E7" w15:done="0"/>
  <w15:commentEx w15:paraId="7A40DCE7" w15:done="0"/>
  <w15:commentEx w15:paraId="517C69DD" w15:done="1"/>
  <w15:commentEx w15:paraId="77105A15" w15:done="1"/>
  <w15:commentEx w15:paraId="394A5240" w15:done="0"/>
  <w15:commentEx w15:paraId="3D590DFE" w15:done="0"/>
  <w15:commentEx w15:paraId="44ADABDB" w15:done="1"/>
  <w15:commentEx w15:paraId="11314370" w15:done="0"/>
  <w15:commentEx w15:paraId="5BD7BC64" w15:done="0"/>
  <w15:commentEx w15:paraId="27FADDD4" w15:done="0"/>
  <w15:commentEx w15:paraId="288A6B06" w15:done="1"/>
  <w15:commentEx w15:paraId="623A9810" w15:done="0"/>
  <w15:commentEx w15:paraId="61388F6F" w15:done="1"/>
  <w15:commentEx w15:paraId="51E36F63" w15:done="1"/>
  <w15:commentEx w15:paraId="1F5A7DFF" w15:done="0"/>
  <w15:commentEx w15:paraId="1D350F8B" w15:done="0"/>
  <w15:commentEx w15:paraId="17A21486" w15:done="1"/>
  <w15:commentEx w15:paraId="168A6DDB" w15:done="0"/>
  <w15:commentEx w15:paraId="3FFA2807" w15:done="1"/>
  <w15:commentEx w15:paraId="355DC395" w15:done="0"/>
  <w15:commentEx w15:paraId="7ADE7C17" w15:done="1"/>
  <w15:commentEx w15:paraId="444B7F9B" w15:done="1"/>
  <w15:commentEx w15:paraId="1F6B43E3" w15:done="1"/>
  <w15:commentEx w15:paraId="7118287D" w15:done="1"/>
  <w15:commentEx w15:paraId="73153BDC" w15:done="0"/>
  <w15:commentEx w15:paraId="5C29E34A" w15:done="1"/>
  <w15:commentEx w15:paraId="7261B1E8" w15:done="0"/>
  <w15:commentEx w15:paraId="235A41E4" w15:done="1"/>
  <w15:commentEx w15:paraId="25A77A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A94DBE" w16cex:dateUtc="2024-03-23T09:46:00Z"/>
  <w16cex:commentExtensible w16cex:durableId="29A94C6D" w16cex:dateUtc="2024-03-23T09:41:00Z"/>
  <w16cex:commentExtensible w16cex:durableId="29A959FA" w16cex:dateUtc="2024-03-23T10:39:00Z"/>
  <w16cex:commentExtensible w16cex:durableId="29AA8BE1" w16cex:dateUtc="2024-03-24T08:24:00Z"/>
  <w16cex:commentExtensible w16cex:durableId="29A959D4" w16cex:dateUtc="2024-03-23T10:38:00Z"/>
  <w16cex:commentExtensible w16cex:durableId="29AA9116" w16cex:dateUtc="2024-03-24T08:46:00Z"/>
  <w16cex:commentExtensible w16cex:durableId="29A95E00" w16cex:dateUtc="2024-03-23T10:56:00Z"/>
  <w16cex:commentExtensible w16cex:durableId="29A95F3B" w16cex:dateUtc="2024-03-23T11:01:00Z"/>
  <w16cex:commentExtensible w16cex:durableId="29A965A9" w16cex:dateUtc="2024-03-23T11:28:00Z"/>
  <w16cex:commentExtensible w16cex:durableId="29A96683" w16cex:dateUtc="2024-03-23T11:32:00Z"/>
  <w16cex:commentExtensible w16cex:durableId="29A97347" w16cex:dateUtc="2024-03-23T12:27:00Z"/>
  <w16cex:commentExtensible w16cex:durableId="29A98445" w16cex:dateUtc="2024-03-23T13:39:00Z"/>
  <w16cex:commentExtensible w16cex:durableId="29A974B7" w16cex:dateUtc="2024-03-23T12:33:00Z"/>
  <w16cex:commentExtensible w16cex:durableId="29A9779F" w16cex:dateUtc="2024-03-23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D1BBC73" w16cid:durableId="29A94DBE"/>
  <w16cid:commentId w16cid:paraId="6EA869E7" w16cid:durableId="29A94C6D"/>
  <w16cid:commentId w16cid:paraId="7A40DCE7" w16cid:durableId="29A959FA"/>
  <w16cid:commentId w16cid:paraId="517C69DD" w16cid:durableId="29A21AEA"/>
  <w16cid:commentId w16cid:paraId="77105A15" w16cid:durableId="29A21BD6"/>
  <w16cid:commentId w16cid:paraId="394A5240" w16cid:durableId="29AA8BE1"/>
  <w16cid:commentId w16cid:paraId="3D590DFE" w16cid:durableId="29A959D4"/>
  <w16cid:commentId w16cid:paraId="44ADABDB" w16cid:durableId="29A21D17"/>
  <w16cid:commentId w16cid:paraId="11314370" w16cid:durableId="29AA9116"/>
  <w16cid:commentId w16cid:paraId="5BD7BC64" w16cid:durableId="29A21DCB"/>
  <w16cid:commentId w16cid:paraId="27FADDD4" w16cid:durableId="29A95E00"/>
  <w16cid:commentId w16cid:paraId="288A6B06" w16cid:durableId="29A21EF1"/>
  <w16cid:commentId w16cid:paraId="623A9810" w16cid:durableId="29A95F3B"/>
  <w16cid:commentId w16cid:paraId="61388F6F" w16cid:durableId="29A21F18"/>
  <w16cid:commentId w16cid:paraId="51E36F63" w16cid:durableId="29A21F5C"/>
  <w16cid:commentId w16cid:paraId="1F5A7DFF" w16cid:durableId="29A965A9"/>
  <w16cid:commentId w16cid:paraId="1D350F8B" w16cid:durableId="29A21F85"/>
  <w16cid:commentId w16cid:paraId="17A21486" w16cid:durableId="29A21FE8"/>
  <w16cid:commentId w16cid:paraId="168A6DDB" w16cid:durableId="29A96683"/>
  <w16cid:commentId w16cid:paraId="3FFA2807" w16cid:durableId="29A22086"/>
  <w16cid:commentId w16cid:paraId="355DC395" w16cid:durableId="29A97347"/>
  <w16cid:commentId w16cid:paraId="7ADE7C17" w16cid:durableId="29A220CE"/>
  <w16cid:commentId w16cid:paraId="444B7F9B" w16cid:durableId="29A220EB"/>
  <w16cid:commentId w16cid:paraId="1F6B43E3" w16cid:durableId="29A22124"/>
  <w16cid:commentId w16cid:paraId="7118287D" w16cid:durableId="29A2217C"/>
  <w16cid:commentId w16cid:paraId="73153BDC" w16cid:durableId="29A98445"/>
  <w16cid:commentId w16cid:paraId="5C29E34A" w16cid:durableId="29A2233D"/>
  <w16cid:commentId w16cid:paraId="7261B1E8" w16cid:durableId="29A974B7"/>
  <w16cid:commentId w16cid:paraId="235A41E4" w16cid:durableId="29A222D7"/>
  <w16cid:commentId w16cid:paraId="25A77A17" w16cid:durableId="29A977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8434D4" w14:textId="77777777" w:rsidR="00DB02FB" w:rsidRDefault="00DB02FB" w:rsidP="00505306">
      <w:pPr>
        <w:spacing w:line="240" w:lineRule="auto"/>
      </w:pPr>
      <w:r>
        <w:separator/>
      </w:r>
    </w:p>
    <w:p w14:paraId="6BEB9582" w14:textId="77777777" w:rsidR="00DB02FB" w:rsidRDefault="00DB02FB"/>
  </w:endnote>
  <w:endnote w:type="continuationSeparator" w:id="0">
    <w:p w14:paraId="1C3BF8AD" w14:textId="77777777" w:rsidR="00DB02FB" w:rsidRDefault="00DB02FB" w:rsidP="00505306">
      <w:pPr>
        <w:spacing w:line="240" w:lineRule="auto"/>
      </w:pPr>
      <w:r>
        <w:continuationSeparator/>
      </w:r>
    </w:p>
    <w:p w14:paraId="43BFC43D" w14:textId="77777777" w:rsidR="00DB02FB" w:rsidRDefault="00DB02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ascadia Mono">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48F18B" w14:textId="77777777" w:rsidR="00DB02FB" w:rsidRDefault="00DB02FB" w:rsidP="00505306">
      <w:pPr>
        <w:spacing w:line="240" w:lineRule="auto"/>
      </w:pPr>
      <w:r>
        <w:separator/>
      </w:r>
    </w:p>
    <w:p w14:paraId="65670C35" w14:textId="77777777" w:rsidR="00DB02FB" w:rsidRDefault="00DB02FB"/>
  </w:footnote>
  <w:footnote w:type="continuationSeparator" w:id="0">
    <w:p w14:paraId="2E4A9075" w14:textId="77777777" w:rsidR="00DB02FB" w:rsidRDefault="00DB02FB" w:rsidP="00505306">
      <w:pPr>
        <w:spacing w:line="240" w:lineRule="auto"/>
      </w:pPr>
      <w:r>
        <w:continuationSeparator/>
      </w:r>
    </w:p>
    <w:p w14:paraId="7D949FFB" w14:textId="77777777" w:rsidR="00DB02FB" w:rsidRDefault="00DB02F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ncho Santiago">
    <w15:presenceInfo w15:providerId="Windows Live" w15:userId="87799e45a8f2ad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5444"/>
    <w:rsid w:val="001F2617"/>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650C"/>
    <w:rsid w:val="00246A9D"/>
    <w:rsid w:val="0025430B"/>
    <w:rsid w:val="002575FA"/>
    <w:rsid w:val="002606B4"/>
    <w:rsid w:val="00264D60"/>
    <w:rsid w:val="0026511D"/>
    <w:rsid w:val="00267DD0"/>
    <w:rsid w:val="00267F12"/>
    <w:rsid w:val="002747E5"/>
    <w:rsid w:val="00274AAD"/>
    <w:rsid w:val="00277ABE"/>
    <w:rsid w:val="00281AB2"/>
    <w:rsid w:val="00282062"/>
    <w:rsid w:val="00284702"/>
    <w:rsid w:val="0029195D"/>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B0BDC"/>
    <w:rsid w:val="003B28BD"/>
    <w:rsid w:val="003B38D3"/>
    <w:rsid w:val="003C0A79"/>
    <w:rsid w:val="003D282A"/>
    <w:rsid w:val="003D2BA6"/>
    <w:rsid w:val="003E3F21"/>
    <w:rsid w:val="003E5C5F"/>
    <w:rsid w:val="003F0EAF"/>
    <w:rsid w:val="003F1515"/>
    <w:rsid w:val="003F5A28"/>
    <w:rsid w:val="003F71C9"/>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24E5"/>
    <w:rsid w:val="00596370"/>
    <w:rsid w:val="00597351"/>
    <w:rsid w:val="00597917"/>
    <w:rsid w:val="005A31AD"/>
    <w:rsid w:val="005A39EB"/>
    <w:rsid w:val="005A5E0B"/>
    <w:rsid w:val="005B14B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909"/>
    <w:rsid w:val="008807B6"/>
    <w:rsid w:val="008809B0"/>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E6783"/>
    <w:rsid w:val="008F05DC"/>
    <w:rsid w:val="008F14CF"/>
    <w:rsid w:val="008F392E"/>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7502"/>
    <w:rsid w:val="00A76471"/>
    <w:rsid w:val="00A82002"/>
    <w:rsid w:val="00A833AB"/>
    <w:rsid w:val="00A84917"/>
    <w:rsid w:val="00A86ECB"/>
    <w:rsid w:val="00A91EEC"/>
    <w:rsid w:val="00A968B2"/>
    <w:rsid w:val="00A96FE7"/>
    <w:rsid w:val="00AA37E4"/>
    <w:rsid w:val="00AA5706"/>
    <w:rsid w:val="00AA5B9E"/>
    <w:rsid w:val="00AA6889"/>
    <w:rsid w:val="00AB0FB5"/>
    <w:rsid w:val="00AB27CC"/>
    <w:rsid w:val="00AB3E12"/>
    <w:rsid w:val="00AB6B30"/>
    <w:rsid w:val="00AC25AD"/>
    <w:rsid w:val="00AD0094"/>
    <w:rsid w:val="00AD1A6A"/>
    <w:rsid w:val="00AE0E1C"/>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5C69"/>
    <w:rsid w:val="00E67720"/>
    <w:rsid w:val="00E73321"/>
    <w:rsid w:val="00E739D2"/>
    <w:rsid w:val="00E74F07"/>
    <w:rsid w:val="00E8167C"/>
    <w:rsid w:val="00EA2FFD"/>
    <w:rsid w:val="00EA376F"/>
    <w:rsid w:val="00EB2F89"/>
    <w:rsid w:val="00EB413D"/>
    <w:rsid w:val="00EB6628"/>
    <w:rsid w:val="00EC10A8"/>
    <w:rsid w:val="00EC494F"/>
    <w:rsid w:val="00EC5625"/>
    <w:rsid w:val="00ED1D25"/>
    <w:rsid w:val="00ED302D"/>
    <w:rsid w:val="00ED3F24"/>
    <w:rsid w:val="00EF3376"/>
    <w:rsid w:val="00EF36ED"/>
    <w:rsid w:val="00EF7643"/>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hyperlink" Target="http://www.goodwebsite.com/Redirect?url=http://www.badwebsite.com" TargetMode="External"/><Relationship Id="rId16" Type="http://schemas.openxmlformats.org/officeDocument/2006/relationships/image" Target="media/image3.png"/><Relationship Id="rId11" Type="http://schemas.microsoft.com/office/2016/09/relationships/commentsIds" Target="commentsId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s://github.com/kradunches/ari-metiostation" TargetMode="External"/><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8.png"/><Relationship Id="rId72" Type="http://schemas.openxmlformats.org/officeDocument/2006/relationships/hyperlink" Target="http://dx.doi.org/10.1080/01621459.1952.10483441" TargetMode="External"/><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microsoft.com/office/2011/relationships/commentsExtended" Target="commentsExtended.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emf"/><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hyperlink" Target="https://function-x.ru/statistics_dispersion_analysis.html" TargetMode="External"/><Relationship Id="rId2" Type="http://schemas.openxmlformats.org/officeDocument/2006/relationships/numbering" Target="numbering.xml"/><Relationship Id="rId29" Type="http://schemas.openxmlformats.org/officeDocument/2006/relationships/image" Target="media/image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2</TotalTime>
  <Pages>112</Pages>
  <Words>22031</Words>
  <Characters>125582</Characters>
  <Application>Microsoft Office Word</Application>
  <DocSecurity>0</DocSecurity>
  <Lines>1046</Lines>
  <Paragraphs>294</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7319</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39</cp:revision>
  <dcterms:created xsi:type="dcterms:W3CDTF">2024-03-18T08:20:00Z</dcterms:created>
  <dcterms:modified xsi:type="dcterms:W3CDTF">2024-03-30T13:47:00Z</dcterms:modified>
</cp:coreProperties>
</file>